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16ED4" w:rsidRPr="00224B59" w:rsidRDefault="00F93057" w:rsidP="0099786E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24B59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5D2D9F" w:rsidRPr="00224B59">
        <w:rPr>
          <w:rFonts w:ascii="Times New Roman" w:hAnsi="Times New Roman" w:cs="Times New Roman"/>
          <w:b/>
          <w:sz w:val="28"/>
          <w:szCs w:val="28"/>
        </w:rPr>
        <w:t xml:space="preserve">UBND QUẬN NAM TỪ LIÊM </w:t>
      </w:r>
      <w:r w:rsidRPr="00224B59">
        <w:rPr>
          <w:rFonts w:ascii="Times New Roman" w:hAnsi="Times New Roman" w:cs="Times New Roman"/>
          <w:b/>
          <w:sz w:val="28"/>
          <w:szCs w:val="28"/>
        </w:rPr>
        <w:t xml:space="preserve">                      </w:t>
      </w:r>
      <w:r w:rsidR="005D2D9F" w:rsidRPr="00224B59">
        <w:rPr>
          <w:rFonts w:ascii="Times New Roman" w:hAnsi="Times New Roman" w:cs="Times New Roman"/>
          <w:b/>
          <w:sz w:val="28"/>
          <w:szCs w:val="28"/>
        </w:rPr>
        <w:t>ĐỀ KIỂM TRA HỌC KÌ I</w:t>
      </w:r>
    </w:p>
    <w:p w:rsidR="005D2D9F" w:rsidRPr="00224B59" w:rsidRDefault="005D2D9F" w:rsidP="0099786E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24B59">
        <w:rPr>
          <w:rFonts w:ascii="Times New Roman" w:hAnsi="Times New Roman" w:cs="Times New Roman"/>
          <w:b/>
          <w:sz w:val="28"/>
          <w:szCs w:val="28"/>
        </w:rPr>
        <w:t xml:space="preserve">PHÒNG </w:t>
      </w:r>
      <w:r w:rsidRPr="00224B59">
        <w:rPr>
          <w:rFonts w:ascii="Times New Roman" w:hAnsi="Times New Roman" w:cs="Times New Roman"/>
          <w:b/>
          <w:sz w:val="28"/>
          <w:szCs w:val="28"/>
          <w:u w:val="single"/>
        </w:rPr>
        <w:t>GIÁO DỤC VÀ</w:t>
      </w:r>
      <w:r w:rsidRPr="00224B59">
        <w:rPr>
          <w:rFonts w:ascii="Times New Roman" w:hAnsi="Times New Roman" w:cs="Times New Roman"/>
          <w:b/>
          <w:sz w:val="28"/>
          <w:szCs w:val="28"/>
        </w:rPr>
        <w:t xml:space="preserve"> ĐÀO TẠO</w:t>
      </w:r>
      <w:r w:rsidR="00F93057" w:rsidRPr="00224B59">
        <w:rPr>
          <w:rFonts w:ascii="Times New Roman" w:hAnsi="Times New Roman" w:cs="Times New Roman"/>
          <w:b/>
          <w:sz w:val="28"/>
          <w:szCs w:val="28"/>
        </w:rPr>
        <w:t xml:space="preserve">                 </w:t>
      </w:r>
      <w:r w:rsidRPr="00224B59">
        <w:rPr>
          <w:rFonts w:ascii="Times New Roman" w:hAnsi="Times New Roman" w:cs="Times New Roman"/>
          <w:b/>
          <w:sz w:val="28"/>
          <w:szCs w:val="28"/>
        </w:rPr>
        <w:t xml:space="preserve"> NĂM HỌC: 2018 – 2019</w:t>
      </w:r>
    </w:p>
    <w:p w:rsidR="005D2D9F" w:rsidRPr="00224B59" w:rsidRDefault="00F93057" w:rsidP="0099786E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24B59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28625</wp:posOffset>
                </wp:positionH>
                <wp:positionV relativeFrom="paragraph">
                  <wp:posOffset>25400</wp:posOffset>
                </wp:positionV>
                <wp:extent cx="1685925" cy="304800"/>
                <wp:effectExtent l="0" t="0" r="28575" b="190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592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A85F41" w:rsidRPr="00F93057" w:rsidRDefault="00A85F41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F93057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3.75pt;margin-top:2pt;width:132.75pt;height:24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" fillcolor="white [3201]" strokeweight=".5pt">
                <v:textbox>
                  <w:txbxContent>
                    <w:p w:rsidR="00A85F41" w:rsidRPr="00F93057" w:rsidRDefault="00A85F41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F93057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 w:rsidRPr="00224B5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</w:t>
      </w:r>
      <w:r w:rsidR="005D2D9F" w:rsidRPr="00224B59">
        <w:rPr>
          <w:rFonts w:ascii="Times New Roman" w:hAnsi="Times New Roman" w:cs="Times New Roman"/>
          <w:sz w:val="28"/>
          <w:szCs w:val="28"/>
        </w:rPr>
        <w:t xml:space="preserve">Môn thi: </w:t>
      </w:r>
      <w:r w:rsidR="005D2D9F" w:rsidRPr="00224B59">
        <w:rPr>
          <w:rFonts w:ascii="Times New Roman" w:hAnsi="Times New Roman" w:cs="Times New Roman"/>
          <w:b/>
          <w:sz w:val="28"/>
          <w:szCs w:val="28"/>
        </w:rPr>
        <w:t>Toán 9</w:t>
      </w:r>
    </w:p>
    <w:p w:rsidR="005D2D9F" w:rsidRPr="00224B59" w:rsidRDefault="00F93057" w:rsidP="0099786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</w:t>
      </w:r>
      <w:r w:rsidR="005D2D9F" w:rsidRPr="00224B59">
        <w:rPr>
          <w:rFonts w:ascii="Times New Roman" w:hAnsi="Times New Roman" w:cs="Times New Roman"/>
          <w:sz w:val="28"/>
          <w:szCs w:val="28"/>
        </w:rPr>
        <w:t xml:space="preserve">Ngày thi: </w:t>
      </w:r>
      <w:r w:rsidR="005D2D9F" w:rsidRPr="00224B59">
        <w:rPr>
          <w:rFonts w:ascii="Times New Roman" w:hAnsi="Times New Roman" w:cs="Times New Roman"/>
          <w:b/>
          <w:i/>
          <w:sz w:val="28"/>
          <w:szCs w:val="28"/>
        </w:rPr>
        <w:t>07 tháng 12 năm 2018</w:t>
      </w:r>
    </w:p>
    <w:p w:rsidR="005D2D9F" w:rsidRPr="00224B59" w:rsidRDefault="00F93057" w:rsidP="0099786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 xml:space="preserve">           (Đề thi gồm </w:t>
      </w:r>
      <w:r w:rsidRPr="00224B59">
        <w:rPr>
          <w:rFonts w:ascii="Times New Roman" w:hAnsi="Times New Roman" w:cs="Times New Roman"/>
          <w:b/>
          <w:sz w:val="28"/>
          <w:szCs w:val="28"/>
        </w:rPr>
        <w:t>01</w:t>
      </w:r>
      <w:r w:rsidRPr="00224B59">
        <w:rPr>
          <w:rFonts w:ascii="Times New Roman" w:hAnsi="Times New Roman" w:cs="Times New Roman"/>
          <w:sz w:val="28"/>
          <w:szCs w:val="28"/>
        </w:rPr>
        <w:t xml:space="preserve"> trang)                                  </w:t>
      </w:r>
      <w:r w:rsidR="005D2D9F" w:rsidRPr="00224B59">
        <w:rPr>
          <w:rFonts w:ascii="Times New Roman" w:hAnsi="Times New Roman" w:cs="Times New Roman"/>
          <w:sz w:val="28"/>
          <w:szCs w:val="28"/>
        </w:rPr>
        <w:t xml:space="preserve">Thời gian làm bài: </w:t>
      </w:r>
      <w:r w:rsidR="005D2D9F" w:rsidRPr="00224B59">
        <w:rPr>
          <w:rFonts w:ascii="Times New Roman" w:hAnsi="Times New Roman" w:cs="Times New Roman"/>
          <w:b/>
          <w:i/>
          <w:sz w:val="28"/>
          <w:szCs w:val="28"/>
        </w:rPr>
        <w:t>90 phút</w:t>
      </w:r>
    </w:p>
    <w:p w:rsidR="005D2D9F" w:rsidRPr="00224B59" w:rsidRDefault="005D2D9F" w:rsidP="0099786E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24B59">
        <w:rPr>
          <w:rFonts w:ascii="Times New Roman" w:hAnsi="Times New Roman" w:cs="Times New Roman"/>
          <w:b/>
          <w:sz w:val="28"/>
          <w:szCs w:val="28"/>
        </w:rPr>
        <w:t>Bài I (2 điểm):</w:t>
      </w:r>
    </w:p>
    <w:p w:rsidR="005D2D9F" w:rsidRPr="00224B59" w:rsidRDefault="005D2D9F" w:rsidP="0099786E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Rút gọn biểu thức:</w:t>
      </w:r>
    </w:p>
    <w:p w:rsidR="0099786E" w:rsidRPr="00224B59" w:rsidRDefault="0099786E" w:rsidP="0099786E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9786E" w:rsidRPr="00224B59" w:rsidSect="00A458EA">
          <w:headerReference w:type="default" r:id="rId7"/>
          <w:footerReference w:type="default" r:id="rId8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5D2D9F" w:rsidRPr="00224B59" w:rsidRDefault="005D2D9F" w:rsidP="0099786E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position w:val="-8"/>
          <w:sz w:val="28"/>
          <w:szCs w:val="28"/>
        </w:rPr>
        <w:object w:dxaOrig="19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8pt" o:ole="">
            <v:imagedata r:id="rId9" o:title=""/>
          </v:shape>
          <o:OLEObject Type="Embed" ProgID="Equation.DSMT4" ShapeID="_x0000_i1025" DrawAspect="Content" ObjectID="_1606748808" r:id="rId10"/>
        </w:object>
      </w:r>
      <w:r w:rsidRPr="00224B5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D2D9F" w:rsidRPr="00224B59" w:rsidRDefault="005D2D9F" w:rsidP="0099786E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position w:val="-28"/>
          <w:sz w:val="28"/>
          <w:szCs w:val="28"/>
        </w:rPr>
        <w:object w:dxaOrig="2340" w:dyaOrig="720">
          <v:shape id="_x0000_i1026" type="#_x0000_t75" style="width:117pt;height:36pt" o:ole="">
            <v:imagedata r:id="rId11" o:title=""/>
          </v:shape>
          <o:OLEObject Type="Embed" ProgID="Equation.DSMT4" ShapeID="_x0000_i1026" DrawAspect="Content" ObjectID="_1606748809" r:id="rId12"/>
        </w:object>
      </w:r>
      <w:r w:rsidRPr="00224B5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786E" w:rsidRPr="00224B59" w:rsidRDefault="0099786E" w:rsidP="0099786E">
      <w:pPr>
        <w:pStyle w:val="ListParagraph"/>
        <w:numPr>
          <w:ilvl w:val="0"/>
          <w:numId w:val="1"/>
        </w:numPr>
        <w:spacing w:after="0"/>
        <w:ind w:left="630" w:hanging="270"/>
        <w:jc w:val="both"/>
        <w:rPr>
          <w:rFonts w:ascii="Times New Roman" w:hAnsi="Times New Roman" w:cs="Times New Roman"/>
          <w:sz w:val="28"/>
          <w:szCs w:val="28"/>
        </w:rPr>
        <w:sectPr w:rsidR="0099786E" w:rsidRPr="00224B59" w:rsidSect="00A458EA">
          <w:type w:val="continuous"/>
          <w:pgSz w:w="12240" w:h="15840"/>
          <w:pgMar w:top="1134" w:right="1134" w:bottom="1134" w:left="1418" w:header="720" w:footer="720" w:gutter="0"/>
          <w:cols w:num="2" w:space="720"/>
          <w:docGrid w:linePitch="360"/>
        </w:sectPr>
      </w:pPr>
    </w:p>
    <w:p w:rsidR="005D2D9F" w:rsidRPr="00224B59" w:rsidRDefault="005D2D9F" w:rsidP="0099786E">
      <w:pPr>
        <w:pStyle w:val="ListParagraph"/>
        <w:numPr>
          <w:ilvl w:val="0"/>
          <w:numId w:val="1"/>
        </w:numPr>
        <w:spacing w:after="0"/>
        <w:ind w:left="630" w:hanging="27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27" type="#_x0000_t75" style="width:9pt;height:14.25pt" o:ole="">
            <v:imagedata r:id="rId13" o:title=""/>
          </v:shape>
          <o:OLEObject Type="Embed" ProgID="Equation.DSMT4" ShapeID="_x0000_i1027" DrawAspect="Content" ObjectID="_1606748810" r:id="rId14"/>
        </w:object>
      </w:r>
      <w:r w:rsidRPr="00224B59">
        <w:rPr>
          <w:rFonts w:ascii="Times New Roman" w:hAnsi="Times New Roman" w:cs="Times New Roman"/>
          <w:sz w:val="28"/>
          <w:szCs w:val="28"/>
        </w:rPr>
        <w:t>Giải các phương trình sau:</w:t>
      </w:r>
    </w:p>
    <w:p w:rsidR="0099786E" w:rsidRPr="00224B59" w:rsidRDefault="0099786E" w:rsidP="0099786E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9786E" w:rsidRPr="00224B59" w:rsidSect="00A458EA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5D2D9F" w:rsidRPr="00224B59" w:rsidRDefault="005D2D9F" w:rsidP="0099786E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position w:val="-8"/>
          <w:sz w:val="28"/>
          <w:szCs w:val="28"/>
        </w:rPr>
        <w:object w:dxaOrig="960" w:dyaOrig="400">
          <v:shape id="_x0000_i1028" type="#_x0000_t75" style="width:48pt;height:20.25pt" o:ole="">
            <v:imagedata r:id="rId15" o:title=""/>
          </v:shape>
          <o:OLEObject Type="Embed" ProgID="Equation.DSMT4" ShapeID="_x0000_i1028" DrawAspect="Content" ObjectID="_1606748811" r:id="rId16"/>
        </w:object>
      </w:r>
      <w:r w:rsidRPr="00224B5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D2D9F" w:rsidRPr="00224B59" w:rsidRDefault="005D2D9F" w:rsidP="0099786E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position w:val="-24"/>
          <w:sz w:val="28"/>
          <w:szCs w:val="28"/>
        </w:rPr>
        <w:object w:dxaOrig="3400" w:dyaOrig="620">
          <v:shape id="_x0000_i1029" type="#_x0000_t75" style="width:170.25pt;height:30.75pt" o:ole="">
            <v:imagedata r:id="rId17" o:title=""/>
          </v:shape>
          <o:OLEObject Type="Embed" ProgID="Equation.DSMT4" ShapeID="_x0000_i1029" DrawAspect="Content" ObjectID="_1606748812" r:id="rId18"/>
        </w:object>
      </w:r>
      <w:r w:rsidRPr="00224B5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786E" w:rsidRPr="00224B59" w:rsidRDefault="0099786E" w:rsidP="0099786E">
      <w:p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99786E" w:rsidRPr="00224B59" w:rsidSect="00A458EA">
          <w:type w:val="continuous"/>
          <w:pgSz w:w="12240" w:h="15840"/>
          <w:pgMar w:top="1134" w:right="1134" w:bottom="1134" w:left="1418" w:header="720" w:footer="720" w:gutter="0"/>
          <w:cols w:num="2" w:space="720" w:equalWidth="0">
            <w:col w:w="2662" w:space="720"/>
            <w:col w:w="6306"/>
          </w:cols>
          <w:docGrid w:linePitch="360"/>
        </w:sectPr>
      </w:pPr>
    </w:p>
    <w:p w:rsidR="005D2D9F" w:rsidRPr="00224B59" w:rsidRDefault="005D2D9F" w:rsidP="0099786E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24B59">
        <w:rPr>
          <w:rFonts w:ascii="Times New Roman" w:hAnsi="Times New Roman" w:cs="Times New Roman"/>
          <w:b/>
          <w:sz w:val="28"/>
          <w:szCs w:val="28"/>
        </w:rPr>
        <w:t xml:space="preserve">Bài II (2 điểm): </w:t>
      </w:r>
    </w:p>
    <w:p w:rsidR="005D2D9F" w:rsidRPr="00224B59" w:rsidRDefault="00E16C2D" w:rsidP="0099786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 xml:space="preserve">     </w:t>
      </w:r>
      <w:r w:rsidR="005D2D9F" w:rsidRPr="00224B59">
        <w:rPr>
          <w:rFonts w:ascii="Times New Roman" w:hAnsi="Times New Roman" w:cs="Times New Roman"/>
          <w:sz w:val="28"/>
          <w:szCs w:val="28"/>
        </w:rPr>
        <w:t xml:space="preserve">Cho hai biểu thức: A = </w:t>
      </w:r>
      <w:r w:rsidR="005D2D9F" w:rsidRPr="00224B59">
        <w:rPr>
          <w:rFonts w:ascii="Times New Roman" w:hAnsi="Times New Roman" w:cs="Times New Roman"/>
          <w:position w:val="-28"/>
          <w:sz w:val="28"/>
          <w:szCs w:val="28"/>
        </w:rPr>
        <w:object w:dxaOrig="700" w:dyaOrig="660">
          <v:shape id="_x0000_i1030" type="#_x0000_t75" style="width:35.25pt;height:33pt" o:ole="">
            <v:imagedata r:id="rId19" o:title=""/>
          </v:shape>
          <o:OLEObject Type="Embed" ProgID="Equation.DSMT4" ShapeID="_x0000_i1030" DrawAspect="Content" ObjectID="_1606748813" r:id="rId20"/>
        </w:object>
      </w:r>
      <w:r w:rsidR="005D2D9F" w:rsidRPr="00224B59">
        <w:rPr>
          <w:rFonts w:ascii="Times New Roman" w:hAnsi="Times New Roman" w:cs="Times New Roman"/>
          <w:sz w:val="28"/>
          <w:szCs w:val="28"/>
        </w:rPr>
        <w:t xml:space="preserve"> và B = </w:t>
      </w:r>
      <w:r w:rsidR="005D2D9F" w:rsidRPr="00224B59">
        <w:rPr>
          <w:rFonts w:ascii="Times New Roman" w:hAnsi="Times New Roman" w:cs="Times New Roman"/>
          <w:position w:val="-28"/>
          <w:sz w:val="28"/>
          <w:szCs w:val="28"/>
        </w:rPr>
        <w:object w:dxaOrig="2240" w:dyaOrig="720">
          <v:shape id="_x0000_i1031" type="#_x0000_t75" style="width:111.75pt;height:36pt" o:ole="">
            <v:imagedata r:id="rId21" o:title=""/>
          </v:shape>
          <o:OLEObject Type="Embed" ProgID="Equation.DSMT4" ShapeID="_x0000_i1031" DrawAspect="Content" ObjectID="_1606748814" r:id="rId22"/>
        </w:object>
      </w:r>
      <w:r w:rsidR="005D2D9F" w:rsidRPr="00224B59">
        <w:rPr>
          <w:rFonts w:ascii="Times New Roman" w:hAnsi="Times New Roman" w:cs="Times New Roman"/>
          <w:sz w:val="28"/>
          <w:szCs w:val="28"/>
        </w:rPr>
        <w:t xml:space="preserve"> với x ≥ 0; x ≠ 1</w:t>
      </w:r>
    </w:p>
    <w:p w:rsidR="009E6E15" w:rsidRPr="00224B59" w:rsidRDefault="009E6E15" w:rsidP="0099786E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Rút gọn biểu thức B</w:t>
      </w:r>
    </w:p>
    <w:p w:rsidR="009E6E15" w:rsidRPr="00224B59" w:rsidRDefault="009E6E15" w:rsidP="0099786E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Cho biểu thức P = B : A. Tìm giá trị của x để P &lt; 0</w:t>
      </w:r>
    </w:p>
    <w:p w:rsidR="009E6E15" w:rsidRPr="00224B59" w:rsidRDefault="009E6E15" w:rsidP="0099786E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 xml:space="preserve">Tìm giá trị nhỏ nhất của </w:t>
      </w:r>
      <w:r w:rsidRPr="00224B59">
        <w:rPr>
          <w:rFonts w:ascii="Times New Roman" w:hAnsi="Times New Roman" w:cs="Times New Roman"/>
          <w:position w:val="-24"/>
          <w:sz w:val="28"/>
          <w:szCs w:val="28"/>
        </w:rPr>
        <w:object w:dxaOrig="260" w:dyaOrig="620">
          <v:shape id="_x0000_i1032" type="#_x0000_t75" style="width:12.75pt;height:30.75pt" o:ole="">
            <v:imagedata r:id="rId23" o:title=""/>
          </v:shape>
          <o:OLEObject Type="Embed" ProgID="Equation.DSMT4" ShapeID="_x0000_i1032" DrawAspect="Content" ObjectID="_1606748815" r:id="rId24"/>
        </w:object>
      </w:r>
      <w:r w:rsidRPr="00224B59">
        <w:rPr>
          <w:rFonts w:ascii="Times New Roman" w:hAnsi="Times New Roman" w:cs="Times New Roman"/>
          <w:sz w:val="28"/>
          <w:szCs w:val="28"/>
        </w:rPr>
        <w:t>với x &gt; 1</w:t>
      </w:r>
      <w:bookmarkStart w:id="0" w:name="_GoBack"/>
      <w:bookmarkEnd w:id="0"/>
    </w:p>
    <w:p w:rsidR="009E6E15" w:rsidRPr="00224B59" w:rsidRDefault="009E6E15" w:rsidP="0099786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b/>
          <w:sz w:val="28"/>
          <w:szCs w:val="28"/>
        </w:rPr>
        <w:t>Bài III (2 điểm):</w:t>
      </w:r>
      <w:r w:rsidRPr="00224B59">
        <w:rPr>
          <w:rFonts w:ascii="Times New Roman" w:hAnsi="Times New Roman" w:cs="Times New Roman"/>
          <w:sz w:val="28"/>
          <w:szCs w:val="28"/>
        </w:rPr>
        <w:t xml:space="preserve"> Cho hàm số y = </w:t>
      </w:r>
      <w:r w:rsidR="00E16C2D" w:rsidRPr="00224B59">
        <w:rPr>
          <w:rFonts w:ascii="Times New Roman" w:hAnsi="Times New Roman" w:cs="Times New Roman"/>
          <w:sz w:val="28"/>
          <w:szCs w:val="28"/>
        </w:rPr>
        <w:t>−</w:t>
      </w:r>
      <w:r w:rsidRPr="00224B59">
        <w:rPr>
          <w:rFonts w:ascii="Times New Roman" w:hAnsi="Times New Roman" w:cs="Times New Roman"/>
          <w:sz w:val="28"/>
          <w:szCs w:val="28"/>
        </w:rPr>
        <w:t xml:space="preserve"> 2x + 3</w:t>
      </w:r>
      <w:r w:rsidR="00841741" w:rsidRPr="00224B59">
        <w:rPr>
          <w:rFonts w:ascii="Times New Roman" w:hAnsi="Times New Roman" w:cs="Times New Roman"/>
          <w:sz w:val="28"/>
          <w:szCs w:val="28"/>
        </w:rPr>
        <w:t xml:space="preserve"> có đồ thị là đường thẳng (d</w:t>
      </w:r>
      <w:r w:rsidR="00841741" w:rsidRPr="00224B5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841741" w:rsidRPr="00224B59">
        <w:rPr>
          <w:rFonts w:ascii="Times New Roman" w:hAnsi="Times New Roman" w:cs="Times New Roman"/>
          <w:sz w:val="28"/>
          <w:szCs w:val="28"/>
        </w:rPr>
        <w:t>) và hàm số y = 0,5x – 2 có đồ thị là đường thẳng (d</w:t>
      </w:r>
      <w:r w:rsidR="00841741" w:rsidRPr="00224B5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41741" w:rsidRPr="00224B59">
        <w:rPr>
          <w:rFonts w:ascii="Times New Roman" w:hAnsi="Times New Roman" w:cs="Times New Roman"/>
          <w:sz w:val="28"/>
          <w:szCs w:val="28"/>
        </w:rPr>
        <w:t>).</w:t>
      </w:r>
    </w:p>
    <w:p w:rsidR="00841741" w:rsidRPr="00224B59" w:rsidRDefault="00841741" w:rsidP="0099786E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Vẽ đường thẳng (d</w:t>
      </w:r>
      <w:r w:rsidRPr="00224B5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24B59">
        <w:rPr>
          <w:rFonts w:ascii="Times New Roman" w:hAnsi="Times New Roman" w:cs="Times New Roman"/>
          <w:sz w:val="28"/>
          <w:szCs w:val="28"/>
        </w:rPr>
        <w:t>) và (d</w:t>
      </w:r>
      <w:r w:rsidRPr="00224B5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24B59">
        <w:rPr>
          <w:rFonts w:ascii="Times New Roman" w:hAnsi="Times New Roman" w:cs="Times New Roman"/>
          <w:sz w:val="28"/>
          <w:szCs w:val="28"/>
        </w:rPr>
        <w:t>) cùng trên một mặt phẳng tọa độ</w:t>
      </w:r>
    </w:p>
    <w:p w:rsidR="00841741" w:rsidRPr="00224B59" w:rsidRDefault="00841741" w:rsidP="0099786E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Tìm tọa độ giao điểm C của hai đường thẳng (d</w:t>
      </w:r>
      <w:r w:rsidRPr="00224B5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24B59">
        <w:rPr>
          <w:rFonts w:ascii="Times New Roman" w:hAnsi="Times New Roman" w:cs="Times New Roman"/>
          <w:sz w:val="28"/>
          <w:szCs w:val="28"/>
        </w:rPr>
        <w:t>) và (d</w:t>
      </w:r>
      <w:r w:rsidRPr="00224B5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24B59">
        <w:rPr>
          <w:rFonts w:ascii="Times New Roman" w:hAnsi="Times New Roman" w:cs="Times New Roman"/>
          <w:sz w:val="28"/>
          <w:szCs w:val="28"/>
        </w:rPr>
        <w:t>) bằng phép toán</w:t>
      </w:r>
    </w:p>
    <w:p w:rsidR="00841741" w:rsidRPr="00224B59" w:rsidRDefault="00841741" w:rsidP="0099786E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Gọi A, B thứ tự là giao điểm của đường thẳng (d</w:t>
      </w:r>
      <w:r w:rsidRPr="00224B5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24B59">
        <w:rPr>
          <w:rFonts w:ascii="Times New Roman" w:hAnsi="Times New Roman" w:cs="Times New Roman"/>
          <w:sz w:val="28"/>
          <w:szCs w:val="28"/>
        </w:rPr>
        <w:t>) và (d</w:t>
      </w:r>
      <w:r w:rsidRPr="00224B5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24B59">
        <w:rPr>
          <w:rFonts w:ascii="Times New Roman" w:hAnsi="Times New Roman" w:cs="Times New Roman"/>
          <w:sz w:val="28"/>
          <w:szCs w:val="28"/>
        </w:rPr>
        <w:t>) với trục Oy. Tính diện tích tam giác ABC (đơn vị đo trên các trục tọa độ là cm).</w:t>
      </w:r>
    </w:p>
    <w:p w:rsidR="00841741" w:rsidRPr="00224B59" w:rsidRDefault="00841741" w:rsidP="0099786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b/>
          <w:sz w:val="28"/>
          <w:szCs w:val="28"/>
        </w:rPr>
        <w:t>Bài IV</w:t>
      </w:r>
      <w:r w:rsidR="0099786E" w:rsidRPr="00224B59">
        <w:rPr>
          <w:rFonts w:ascii="Times New Roman" w:hAnsi="Times New Roman" w:cs="Times New Roman"/>
          <w:b/>
          <w:sz w:val="28"/>
          <w:szCs w:val="28"/>
        </w:rPr>
        <w:t xml:space="preserve"> (3,5 điểm): </w:t>
      </w:r>
      <w:r w:rsidR="0099786E" w:rsidRPr="00224B59">
        <w:rPr>
          <w:rFonts w:ascii="Times New Roman" w:hAnsi="Times New Roman" w:cs="Times New Roman"/>
          <w:sz w:val="28"/>
          <w:szCs w:val="28"/>
        </w:rPr>
        <w:t>Cho điểm M thuộc nửa đường tròn (O; R), đường kính AB (M khác A và B). Gọi E và F lần lượt là trung điểm của MA và MB.</w:t>
      </w:r>
    </w:p>
    <w:p w:rsidR="0099786E" w:rsidRPr="00224B59" w:rsidRDefault="0099786E" w:rsidP="0099786E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Chứng minh rằng: tứ giác MEOF là hình chữ nhật.</w:t>
      </w:r>
    </w:p>
    <w:p w:rsidR="0099786E" w:rsidRPr="00224B59" w:rsidRDefault="0099786E" w:rsidP="0099786E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Tiếp tuyến tại M của nửa đường tròn (O; R) cắt các đường thẳng OE và OF lần lượt tại C và D. Chứng minh: CA tiếp xúc với nửa đường tròn (O; R). Tính độ dài đoạn thẳng CA khi R = 3cm và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MAO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30°</m:t>
        </m:r>
      </m:oMath>
    </w:p>
    <w:p w:rsidR="005D2D9F" w:rsidRPr="00224B59" w:rsidRDefault="0099786E" w:rsidP="0099786E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Chứng minh: AC.BD = R</w:t>
      </w:r>
      <w:r w:rsidRPr="00224B5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24B59">
        <w:rPr>
          <w:rFonts w:ascii="Times New Roman" w:hAnsi="Times New Roman" w:cs="Times New Roman"/>
          <w:sz w:val="28"/>
          <w:szCs w:val="28"/>
        </w:rPr>
        <w:t xml:space="preserve"> và S</w:t>
      </w:r>
      <w:r w:rsidRPr="00224B59">
        <w:rPr>
          <w:rFonts w:ascii="Times New Roman" w:hAnsi="Times New Roman" w:cs="Times New Roman"/>
          <w:sz w:val="28"/>
          <w:szCs w:val="28"/>
          <w:vertAlign w:val="subscript"/>
        </w:rPr>
        <w:t>ACDB</w:t>
      </w:r>
      <w:r w:rsidRPr="00224B59">
        <w:rPr>
          <w:rFonts w:ascii="Times New Roman" w:hAnsi="Times New Roman" w:cs="Times New Roman"/>
          <w:sz w:val="28"/>
          <w:szCs w:val="28"/>
        </w:rPr>
        <w:t xml:space="preserve"> ≥ 2R</w:t>
      </w:r>
      <w:r w:rsidRPr="00224B59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9786E" w:rsidRPr="00224B59" w:rsidRDefault="0099786E" w:rsidP="0099786E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Gọi I là giao điểm của BC và EF, MI cắt AB tại K. Chứng minh rằng: EF là đường  trung trực của MK.</w:t>
      </w:r>
    </w:p>
    <w:p w:rsidR="0099786E" w:rsidRPr="00224B59" w:rsidRDefault="0099786E" w:rsidP="0099786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b/>
          <w:sz w:val="28"/>
          <w:szCs w:val="28"/>
        </w:rPr>
        <w:t>Bài V (0,5 điểm):</w:t>
      </w:r>
      <w:r w:rsidRPr="00224B59">
        <w:rPr>
          <w:rFonts w:ascii="Times New Roman" w:hAnsi="Times New Roman" w:cs="Times New Roman"/>
          <w:sz w:val="28"/>
          <w:szCs w:val="28"/>
        </w:rPr>
        <w:t xml:space="preserve"> Cho các số thực x, y thỏa mãn x</w:t>
      </w:r>
      <w:r w:rsidRPr="00224B5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24B59">
        <w:rPr>
          <w:rFonts w:ascii="Times New Roman" w:hAnsi="Times New Roman" w:cs="Times New Roman"/>
          <w:sz w:val="28"/>
          <w:szCs w:val="28"/>
        </w:rPr>
        <w:t xml:space="preserve"> + y</w:t>
      </w:r>
      <w:r w:rsidRPr="00224B5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24B5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24B59">
        <w:rPr>
          <w:rFonts w:ascii="Times New Roman" w:hAnsi="Times New Roman" w:cs="Times New Roman"/>
          <w:sz w:val="28"/>
          <w:szCs w:val="28"/>
        </w:rPr>
        <w:t>= 1</w:t>
      </w:r>
    </w:p>
    <w:p w:rsidR="0099786E" w:rsidRPr="00224B59" w:rsidRDefault="0099786E" w:rsidP="0099786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224B59">
        <w:rPr>
          <w:rFonts w:ascii="Times New Roman" w:hAnsi="Times New Roman" w:cs="Times New Roman"/>
          <w:sz w:val="28"/>
          <w:szCs w:val="28"/>
        </w:rPr>
        <w:t xml:space="preserve">Tìm giá trị lớn nhất và nhỏ nhất của biểu thức: M = </w:t>
      </w:r>
      <w:r w:rsidRPr="00224B59">
        <w:rPr>
          <w:rFonts w:ascii="Times New Roman" w:hAnsi="Times New Roman" w:cs="Times New Roman"/>
          <w:position w:val="-10"/>
          <w:sz w:val="28"/>
          <w:szCs w:val="28"/>
        </w:rPr>
        <w:object w:dxaOrig="1020" w:dyaOrig="380">
          <v:shape id="_x0000_i1033" type="#_x0000_t75" style="width:51pt;height:18.75pt" o:ole="">
            <v:imagedata r:id="rId25" o:title=""/>
          </v:shape>
          <o:OLEObject Type="Embed" ProgID="Equation.DSMT4" ShapeID="_x0000_i1033" DrawAspect="Content" ObjectID="_1606748816" r:id="rId26"/>
        </w:object>
      </w:r>
      <w:r w:rsidRPr="00224B5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786E" w:rsidRPr="00224B59" w:rsidRDefault="0099786E" w:rsidP="0099786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…………………..Hết………………..</w:t>
      </w:r>
    </w:p>
    <w:p w:rsidR="00A458EA" w:rsidRPr="00224B59" w:rsidRDefault="0099786E" w:rsidP="004A26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Họ và tên thí sinh:………………………………………….Số báo danh:………</w:t>
      </w:r>
      <w:r w:rsidR="00A458EA" w:rsidRPr="00224B59">
        <w:rPr>
          <w:rFonts w:ascii="Times New Roman" w:hAnsi="Times New Roman" w:cs="Times New Roman"/>
          <w:sz w:val="28"/>
          <w:szCs w:val="28"/>
        </w:rPr>
        <w:t>………</w:t>
      </w:r>
    </w:p>
    <w:p w:rsidR="004A26D9" w:rsidRPr="00224B59" w:rsidRDefault="004A26D9" w:rsidP="004A26D9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24B59">
        <w:rPr>
          <w:rFonts w:ascii="Times New Roman" w:hAnsi="Times New Roman" w:cs="Times New Roman"/>
          <w:b/>
          <w:sz w:val="28"/>
          <w:szCs w:val="28"/>
        </w:rPr>
        <w:lastRenderedPageBreak/>
        <w:t>UBND QUẬN NAM TỪ LIÊM                    HƯỚNG DẪN CHẤM VÀ BIỂU ĐIỂM</w:t>
      </w:r>
    </w:p>
    <w:p w:rsidR="004A26D9" w:rsidRPr="00224B59" w:rsidRDefault="004A26D9" w:rsidP="004A26D9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24B59">
        <w:rPr>
          <w:rFonts w:ascii="Times New Roman" w:hAnsi="Times New Roman" w:cs="Times New Roman"/>
          <w:b/>
          <w:sz w:val="28"/>
          <w:szCs w:val="28"/>
        </w:rPr>
        <w:t xml:space="preserve">PHÒNG </w:t>
      </w:r>
      <w:r w:rsidRPr="00224B59">
        <w:rPr>
          <w:rFonts w:ascii="Times New Roman" w:hAnsi="Times New Roman" w:cs="Times New Roman"/>
          <w:b/>
          <w:sz w:val="28"/>
          <w:szCs w:val="28"/>
          <w:u w:val="single"/>
        </w:rPr>
        <w:t>GIÁO DỤC VÀ</w:t>
      </w:r>
      <w:r w:rsidRPr="00224B59">
        <w:rPr>
          <w:rFonts w:ascii="Times New Roman" w:hAnsi="Times New Roman" w:cs="Times New Roman"/>
          <w:b/>
          <w:sz w:val="28"/>
          <w:szCs w:val="28"/>
        </w:rPr>
        <w:t xml:space="preserve"> ĐÀO TẠO             </w:t>
      </w:r>
      <w:r w:rsidR="00CD3F82" w:rsidRPr="00224B59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224B59">
        <w:rPr>
          <w:rFonts w:ascii="Times New Roman" w:hAnsi="Times New Roman" w:cs="Times New Roman"/>
          <w:b/>
          <w:sz w:val="28"/>
          <w:szCs w:val="28"/>
        </w:rPr>
        <w:t xml:space="preserve"> ĐỀ KIỂM TRA HỌC KÌ I  </w:t>
      </w:r>
    </w:p>
    <w:p w:rsidR="004A26D9" w:rsidRPr="00224B59" w:rsidRDefault="004A26D9" w:rsidP="004A26D9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24B59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NĂM HỌC: 2018 – 2019 – MÔN: TOÁN 9</w:t>
      </w:r>
    </w:p>
    <w:p w:rsidR="004A26D9" w:rsidRPr="00224B59" w:rsidRDefault="004A26D9" w:rsidP="004A26D9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24B59">
        <w:rPr>
          <w:rFonts w:ascii="Times New Roman" w:hAnsi="Times New Roman" w:cs="Times New Roman"/>
          <w:b/>
          <w:sz w:val="28"/>
          <w:szCs w:val="28"/>
        </w:rPr>
        <w:t>A. Hướng dẫn chung</w:t>
      </w:r>
    </w:p>
    <w:p w:rsidR="00CD3F82" w:rsidRPr="00224B59" w:rsidRDefault="00CD3F82" w:rsidP="004A26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Pr="00224B59">
        <w:rPr>
          <w:rFonts w:ascii="Times New Roman" w:hAnsi="Times New Roman" w:cs="Times New Roman"/>
          <w:sz w:val="28"/>
          <w:szCs w:val="28"/>
        </w:rPr>
        <w:t>Nếu học sinh giải theo cách khác mà đúng và đủ các bước thì giám khảo vẫn cho điểm tối đa</w:t>
      </w:r>
    </w:p>
    <w:p w:rsidR="00CD3F82" w:rsidRPr="00224B59" w:rsidRDefault="00CD3F82" w:rsidP="004A26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- Trong mỗi bài, nếu ở một bước nào đó bị sai thì các bước sau có liên quan không được điểm</w:t>
      </w:r>
    </w:p>
    <w:p w:rsidR="00CD3F82" w:rsidRPr="00224B59" w:rsidRDefault="00CD3F82" w:rsidP="004A26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- Bài hình học bắt buộc phải vẽ đúng hình thì mới chấm điểm, nếu không có hình vẽ đúng ở phần nào thì giám khảo không cho điểm phần lời giải liên quan đến hình của phần đó.</w:t>
      </w:r>
    </w:p>
    <w:p w:rsidR="007A3A29" w:rsidRPr="00224B59" w:rsidRDefault="00CD3F82" w:rsidP="004A26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24B59">
        <w:rPr>
          <w:rFonts w:ascii="Times New Roman" w:hAnsi="Times New Roman" w:cs="Times New Roman"/>
          <w:sz w:val="28"/>
          <w:szCs w:val="28"/>
        </w:rPr>
        <w:t>- Điểm toàn bài là tổng điểm của các ý, các câu, tính đến 0,25 điểm và không làm tròn.</w:t>
      </w:r>
    </w:p>
    <w:p w:rsidR="00CD3F82" w:rsidRPr="00224B59" w:rsidRDefault="00CD3F82" w:rsidP="004A26D9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24B59">
        <w:rPr>
          <w:rFonts w:ascii="Times New Roman" w:hAnsi="Times New Roman" w:cs="Times New Roman"/>
          <w:b/>
          <w:sz w:val="28"/>
          <w:szCs w:val="28"/>
        </w:rPr>
        <w:t>B. Đáp án và thang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3"/>
        <w:gridCol w:w="897"/>
        <w:gridCol w:w="7028"/>
        <w:gridCol w:w="860"/>
      </w:tblGrid>
      <w:tr w:rsidR="00CD3F82" w:rsidRPr="00224B59" w:rsidTr="00D87CED">
        <w:tc>
          <w:tcPr>
            <w:tcW w:w="893" w:type="dxa"/>
            <w:vAlign w:val="center"/>
          </w:tcPr>
          <w:p w:rsidR="00CD3F82" w:rsidRPr="00224B59" w:rsidRDefault="00CD3F82" w:rsidP="00CD3F8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897" w:type="dxa"/>
            <w:vAlign w:val="center"/>
          </w:tcPr>
          <w:p w:rsidR="00CD3F82" w:rsidRPr="00224B59" w:rsidRDefault="00CD3F82" w:rsidP="00CD3F8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b/>
                <w:sz w:val="28"/>
                <w:szCs w:val="28"/>
              </w:rPr>
              <w:t>Ý</w:t>
            </w:r>
          </w:p>
        </w:tc>
        <w:tc>
          <w:tcPr>
            <w:tcW w:w="7028" w:type="dxa"/>
            <w:tcBorders>
              <w:bottom w:val="single" w:sz="4" w:space="0" w:color="auto"/>
            </w:tcBorders>
            <w:vAlign w:val="center"/>
          </w:tcPr>
          <w:p w:rsidR="00CD3F82" w:rsidRPr="00224B59" w:rsidRDefault="00CD3F82" w:rsidP="00CD3F8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860" w:type="dxa"/>
            <w:vAlign w:val="center"/>
          </w:tcPr>
          <w:p w:rsidR="00CD3F82" w:rsidRPr="00224B59" w:rsidRDefault="00CD3F82" w:rsidP="00CD3F8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224B59" w:rsidRPr="00224B59" w:rsidTr="001536A6">
        <w:trPr>
          <w:trHeight w:val="323"/>
        </w:trPr>
        <w:tc>
          <w:tcPr>
            <w:tcW w:w="893" w:type="dxa"/>
            <w:vMerge w:val="restart"/>
          </w:tcPr>
          <w:p w:rsidR="00224B59" w:rsidRDefault="00224B59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I</w:t>
            </w:r>
          </w:p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(2đ)</w:t>
            </w:r>
          </w:p>
        </w:tc>
        <w:tc>
          <w:tcPr>
            <w:tcW w:w="897" w:type="dxa"/>
            <w:vMerge w:val="restart"/>
            <w:tcBorders>
              <w:right w:val="single" w:sz="4" w:space="0" w:color="auto"/>
            </w:tcBorders>
            <w:vAlign w:val="center"/>
          </w:tcPr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1a</w:t>
            </w:r>
          </w:p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702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224B59" w:rsidRPr="00224B59" w:rsidRDefault="00224B5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6300" w:dyaOrig="360">
                <v:shape id="_x0000_i1034" type="#_x0000_t75" style="width:315pt;height:18pt" o:ole="">
                  <v:imagedata r:id="rId27" o:title=""/>
                </v:shape>
                <o:OLEObject Type="Embed" ProgID="Equation.DSMT4" ShapeID="_x0000_i1034" DrawAspect="Content" ObjectID="_1606748817" r:id="rId28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860" w:type="dxa"/>
            <w:tcBorders>
              <w:left w:val="single" w:sz="4" w:space="0" w:color="auto"/>
              <w:bottom w:val="dotted" w:sz="4" w:space="0" w:color="auto"/>
            </w:tcBorders>
            <w:vAlign w:val="center"/>
          </w:tcPr>
          <w:p w:rsidR="00224B59" w:rsidRPr="00224B59" w:rsidRDefault="00224B59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24B59" w:rsidRPr="00224B59" w:rsidTr="001536A6">
        <w:trPr>
          <w:trHeight w:val="322"/>
        </w:trPr>
        <w:tc>
          <w:tcPr>
            <w:tcW w:w="893" w:type="dxa"/>
            <w:vMerge/>
          </w:tcPr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tcBorders>
              <w:right w:val="single" w:sz="4" w:space="0" w:color="auto"/>
            </w:tcBorders>
            <w:vAlign w:val="center"/>
          </w:tcPr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4B59" w:rsidRPr="00224B59" w:rsidRDefault="00224B5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24B59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720" w:dyaOrig="360">
                <v:shape id="_x0000_i1035" type="#_x0000_t75" style="width:36pt;height:18pt" o:ole="">
                  <v:imagedata r:id="rId29" o:title=""/>
                </v:shape>
                <o:OLEObject Type="Embed" ProgID="Equation.DSMT4" ShapeID="_x0000_i1035" DrawAspect="Content" ObjectID="_1606748818" r:id="rId30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860" w:type="dxa"/>
            <w:tcBorders>
              <w:top w:val="dotted" w:sz="4" w:space="0" w:color="auto"/>
              <w:left w:val="single" w:sz="4" w:space="0" w:color="auto"/>
            </w:tcBorders>
            <w:vAlign w:val="center"/>
          </w:tcPr>
          <w:p w:rsidR="00224B59" w:rsidRPr="00224B59" w:rsidRDefault="00224B59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24B59" w:rsidRPr="00224B59" w:rsidTr="001536A6">
        <w:tc>
          <w:tcPr>
            <w:tcW w:w="893" w:type="dxa"/>
            <w:vMerge/>
          </w:tcPr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 w:val="restart"/>
            <w:vAlign w:val="center"/>
          </w:tcPr>
          <w:p w:rsidR="00224B59" w:rsidRDefault="00224B59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b</w:t>
            </w:r>
          </w:p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7028" w:type="dxa"/>
            <w:tcBorders>
              <w:top w:val="single" w:sz="4" w:space="0" w:color="auto"/>
              <w:bottom w:val="dotted" w:sz="4" w:space="0" w:color="auto"/>
            </w:tcBorders>
          </w:tcPr>
          <w:p w:rsidR="00224B59" w:rsidRPr="00224B59" w:rsidRDefault="00224B5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position w:val="-76"/>
                <w:sz w:val="28"/>
                <w:szCs w:val="28"/>
              </w:rPr>
              <w:object w:dxaOrig="6020" w:dyaOrig="1640">
                <v:shape id="_x0000_i1036" type="#_x0000_t75" style="width:300.75pt;height:81.75pt" o:ole="">
                  <v:imagedata r:id="rId31" o:title=""/>
                </v:shape>
                <o:OLEObject Type="Embed" ProgID="Equation.DSMT4" ShapeID="_x0000_i1036" DrawAspect="Content" ObjectID="_1606748819" r:id="rId32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860" w:type="dxa"/>
            <w:tcBorders>
              <w:bottom w:val="dotted" w:sz="4" w:space="0" w:color="auto"/>
            </w:tcBorders>
            <w:vAlign w:val="center"/>
          </w:tcPr>
          <w:p w:rsidR="00224B59" w:rsidRPr="00224B59" w:rsidRDefault="00224B59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24B59" w:rsidRPr="00224B59" w:rsidTr="001536A6">
        <w:tc>
          <w:tcPr>
            <w:tcW w:w="893" w:type="dxa"/>
            <w:vMerge/>
          </w:tcPr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</w:tcBorders>
          </w:tcPr>
          <w:p w:rsidR="00224B59" w:rsidRPr="00224B59" w:rsidRDefault="00224B5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4540" w:dyaOrig="480">
                <v:shape id="_x0000_i1037" type="#_x0000_t75" style="width:227.25pt;height:24pt" o:ole="">
                  <v:imagedata r:id="rId33" o:title=""/>
                </v:shape>
                <o:OLEObject Type="Embed" ProgID="Equation.DSMT4" ShapeID="_x0000_i1037" DrawAspect="Content" ObjectID="_1606748820" r:id="rId34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860" w:type="dxa"/>
            <w:tcBorders>
              <w:top w:val="dotted" w:sz="4" w:space="0" w:color="auto"/>
            </w:tcBorders>
            <w:vAlign w:val="center"/>
          </w:tcPr>
          <w:p w:rsidR="00224B59" w:rsidRPr="00224B59" w:rsidRDefault="00224B59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24B59" w:rsidRPr="00224B59" w:rsidTr="001536A6">
        <w:tc>
          <w:tcPr>
            <w:tcW w:w="893" w:type="dxa"/>
            <w:vMerge/>
          </w:tcPr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 w:val="restart"/>
            <w:vAlign w:val="center"/>
          </w:tcPr>
          <w:p w:rsidR="00224B59" w:rsidRDefault="00224B59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a</w:t>
            </w:r>
          </w:p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7028" w:type="dxa"/>
            <w:tcBorders>
              <w:bottom w:val="dotted" w:sz="4" w:space="0" w:color="auto"/>
            </w:tcBorders>
          </w:tcPr>
          <w:p w:rsidR="00224B59" w:rsidRPr="00224B59" w:rsidRDefault="00224B5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80" w:dyaOrig="460">
                <v:shape id="_x0000_i1038" type="#_x0000_t75" style="width:99pt;height:23.25pt" o:ole="">
                  <v:imagedata r:id="rId35" o:title=""/>
                </v:shape>
                <o:OLEObject Type="Embed" ProgID="Equation.DSMT4" ShapeID="_x0000_i1038" DrawAspect="Content" ObjectID="_1606748821" r:id="rId36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860" w:type="dxa"/>
            <w:tcBorders>
              <w:bottom w:val="dotted" w:sz="4" w:space="0" w:color="auto"/>
            </w:tcBorders>
            <w:vAlign w:val="center"/>
          </w:tcPr>
          <w:p w:rsidR="00224B59" w:rsidRPr="00224B59" w:rsidRDefault="00224B59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24B59" w:rsidRPr="00224B59" w:rsidTr="001536A6">
        <w:tc>
          <w:tcPr>
            <w:tcW w:w="893" w:type="dxa"/>
            <w:vMerge/>
          </w:tcPr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</w:tcBorders>
          </w:tcPr>
          <w:p w:rsidR="00224B59" w:rsidRPr="00224B59" w:rsidRDefault="00224B5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299" w:dyaOrig="720">
                <v:shape id="_x0000_i1039" type="#_x0000_t75" style="width:114.75pt;height:36pt" o:ole="">
                  <v:imagedata r:id="rId37" o:title=""/>
                </v:shape>
                <o:OLEObject Type="Embed" ProgID="Equation.DSMT4" ShapeID="_x0000_i1039" DrawAspect="Content" ObjectID="_1606748822" r:id="rId38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224B59" w:rsidRPr="00224B59" w:rsidRDefault="00224B5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Vậy tập nghiệm của phương trình là S = {-2; 2}</w:t>
            </w:r>
          </w:p>
        </w:tc>
        <w:tc>
          <w:tcPr>
            <w:tcW w:w="860" w:type="dxa"/>
            <w:tcBorders>
              <w:top w:val="dotted" w:sz="4" w:space="0" w:color="auto"/>
            </w:tcBorders>
            <w:vAlign w:val="center"/>
          </w:tcPr>
          <w:p w:rsidR="00224B59" w:rsidRPr="00224B59" w:rsidRDefault="00224B59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24B59" w:rsidRPr="00224B59" w:rsidTr="001536A6">
        <w:tc>
          <w:tcPr>
            <w:tcW w:w="893" w:type="dxa"/>
            <w:vMerge/>
          </w:tcPr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 w:val="restart"/>
            <w:vAlign w:val="center"/>
          </w:tcPr>
          <w:p w:rsidR="00224B59" w:rsidRDefault="00224B59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b</w:t>
            </w:r>
          </w:p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7028" w:type="dxa"/>
            <w:tcBorders>
              <w:bottom w:val="dotted" w:sz="4" w:space="0" w:color="auto"/>
            </w:tcBorders>
          </w:tcPr>
          <w:p w:rsidR="00224B59" w:rsidRPr="00224B59" w:rsidRDefault="00224B5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0" w:dyaOrig="620">
                <v:shape id="_x0000_i1040" type="#_x0000_t75" style="width:170.25pt;height:30.75pt" o:ole="">
                  <v:imagedata r:id="rId39" o:title=""/>
                </v:shape>
                <o:OLEObject Type="Embed" ProgID="Equation.DSMT4" ShapeID="_x0000_i1040" DrawAspect="Content" ObjectID="_1606748823" r:id="rId40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 ĐK: x ≥ 5 Thiếu ĐK tính “-“</w:t>
            </w:r>
          </w:p>
          <w:p w:rsidR="00224B59" w:rsidRPr="00224B59" w:rsidRDefault="00224B5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Cambria Math" w:hAnsi="Cambria Math" w:cs="Cambria Math"/>
                <w:sz w:val="28"/>
                <w:szCs w:val="28"/>
              </w:rPr>
              <w:t>⇔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24B59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4200" w:dyaOrig="360">
                <v:shape id="_x0000_i1041" type="#_x0000_t75" style="width:210pt;height:18pt" o:ole="">
                  <v:imagedata r:id="rId41" o:title=""/>
                </v:shape>
                <o:OLEObject Type="Embed" ProgID="Equation.DSMT4" ShapeID="_x0000_i1041" DrawAspect="Content" ObjectID="_1606748824" r:id="rId42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860" w:type="dxa"/>
            <w:tcBorders>
              <w:bottom w:val="dotted" w:sz="4" w:space="0" w:color="auto"/>
            </w:tcBorders>
            <w:vAlign w:val="center"/>
          </w:tcPr>
          <w:p w:rsidR="00224B59" w:rsidRPr="00224B59" w:rsidRDefault="00224B59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224B59" w:rsidRPr="00224B59" w:rsidTr="001536A6">
        <w:tc>
          <w:tcPr>
            <w:tcW w:w="893" w:type="dxa"/>
            <w:vMerge/>
          </w:tcPr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224B59" w:rsidRPr="00224B59" w:rsidRDefault="00224B59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</w:tcBorders>
          </w:tcPr>
          <w:p w:rsidR="00224B59" w:rsidRPr="00224B59" w:rsidRDefault="00224B5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60" w:dyaOrig="320">
                <v:shape id="_x0000_i1042" type="#_x0000_t75" style="width:128.25pt;height:15.75pt" o:ole="">
                  <v:imagedata r:id="rId43" o:title=""/>
                </v:shape>
                <o:OLEObject Type="Embed" ProgID="Equation.DSMT4" ShapeID="_x0000_i1042" DrawAspect="Content" ObjectID="_1606748825" r:id="rId44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224B59" w:rsidRPr="00224B59" w:rsidRDefault="00224B5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Vậy phương trình có tập nghiệm là S = {9}</w:t>
            </w:r>
          </w:p>
        </w:tc>
        <w:tc>
          <w:tcPr>
            <w:tcW w:w="860" w:type="dxa"/>
            <w:tcBorders>
              <w:top w:val="dotted" w:sz="4" w:space="0" w:color="auto"/>
            </w:tcBorders>
            <w:vAlign w:val="center"/>
          </w:tcPr>
          <w:p w:rsidR="00224B59" w:rsidRPr="00224B59" w:rsidRDefault="00224B59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5F41" w:rsidRPr="00224B59" w:rsidTr="00D87CED">
        <w:tc>
          <w:tcPr>
            <w:tcW w:w="893" w:type="dxa"/>
            <w:vMerge w:val="restart"/>
          </w:tcPr>
          <w:p w:rsidR="00A85F41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II</w:t>
            </w:r>
          </w:p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(2đ)</w:t>
            </w:r>
          </w:p>
        </w:tc>
        <w:tc>
          <w:tcPr>
            <w:tcW w:w="897" w:type="dxa"/>
            <w:vMerge w:val="restart"/>
            <w:vAlign w:val="center"/>
          </w:tcPr>
          <w:p w:rsidR="00A85F41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đ)</w:t>
            </w:r>
          </w:p>
        </w:tc>
        <w:tc>
          <w:tcPr>
            <w:tcW w:w="7028" w:type="dxa"/>
          </w:tcPr>
          <w:p w:rsidR="00A85F41" w:rsidRPr="00224B59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B = </w:t>
            </w:r>
            <w:r w:rsidRPr="00224B5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40" w:dyaOrig="720">
                <v:shape id="_x0000_i1043" type="#_x0000_t75" style="width:111.75pt;height:36pt" o:ole="">
                  <v:imagedata r:id="rId45" o:title=""/>
                </v:shape>
                <o:OLEObject Type="Embed" ProgID="Equation.DSMT4" ShapeID="_x0000_i1043" DrawAspect="Content" ObjectID="_1606748826" r:id="rId46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           ĐKXĐ: x ≥ 0; x ≠ 1</w:t>
            </w:r>
          </w:p>
          <w:p w:rsidR="00A85F41" w:rsidRPr="00224B59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B =</w:t>
            </w:r>
            <w:r w:rsidRPr="00224B5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40" w:dyaOrig="720">
                <v:shape id="_x0000_i1044" type="#_x0000_t75" style="width:111.75pt;height:36pt" o:ole="">
                  <v:imagedata r:id="rId47" o:title=""/>
                </v:shape>
                <o:OLEObject Type="Embed" ProgID="Equation.DSMT4" ShapeID="_x0000_i1044" DrawAspect="Content" ObjectID="_1606748827" r:id="rId48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A85F41" w:rsidRPr="00224B59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B = </w:t>
            </w:r>
            <w:r w:rsidRPr="00224B59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3379" w:dyaOrig="859">
                <v:shape id="_x0000_i1045" type="#_x0000_t75" style="width:168.75pt;height:42.75pt" o:ole="">
                  <v:imagedata r:id="rId49" o:title=""/>
                </v:shape>
                <o:OLEObject Type="Embed" ProgID="Equation.DSMT4" ShapeID="_x0000_i1045" DrawAspect="Content" ObjectID="_1606748828" r:id="rId50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860" w:type="dxa"/>
            <w:vAlign w:val="center"/>
          </w:tcPr>
          <w:p w:rsidR="00A85F41" w:rsidRPr="00224B59" w:rsidRDefault="00A85F41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5F41" w:rsidRPr="00224B59" w:rsidTr="001536A6">
        <w:tc>
          <w:tcPr>
            <w:tcW w:w="893" w:type="dxa"/>
            <w:vMerge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bottom w:val="dotted" w:sz="4" w:space="0" w:color="auto"/>
            </w:tcBorders>
          </w:tcPr>
          <w:p w:rsidR="00A85F41" w:rsidRPr="00224B59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B = </w:t>
            </w:r>
            <w:r w:rsidRPr="00224B59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2620" w:dyaOrig="859">
                <v:shape id="_x0000_i1046" type="#_x0000_t75" style="width:131.25pt;height:42.75pt" o:ole="">
                  <v:imagedata r:id="rId51" o:title=""/>
                </v:shape>
                <o:OLEObject Type="Embed" ProgID="Equation.DSMT4" ShapeID="_x0000_i1046" DrawAspect="Content" ObjectID="_1606748829" r:id="rId52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A85F41" w:rsidRPr="00224B59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24B59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4060" w:dyaOrig="859">
                <v:shape id="_x0000_i1047" type="#_x0000_t75" style="width:203.25pt;height:42.75pt" o:ole="">
                  <v:imagedata r:id="rId53" o:title=""/>
                </v:shape>
                <o:OLEObject Type="Embed" ProgID="Equation.DSMT4" ShapeID="_x0000_i1047" DrawAspect="Content" ObjectID="_1606748830" r:id="rId54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860" w:type="dxa"/>
            <w:tcBorders>
              <w:bottom w:val="dotted" w:sz="4" w:space="0" w:color="auto"/>
            </w:tcBorders>
            <w:vAlign w:val="center"/>
          </w:tcPr>
          <w:p w:rsidR="00A85F41" w:rsidRPr="00224B59" w:rsidRDefault="00A85F41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5F41" w:rsidRPr="00224B59" w:rsidTr="001536A6">
        <w:tc>
          <w:tcPr>
            <w:tcW w:w="893" w:type="dxa"/>
            <w:vMerge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</w:tcBorders>
          </w:tcPr>
          <w:p w:rsidR="00A85F41" w:rsidRPr="00224B59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24B59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2580" w:dyaOrig="999">
                <v:shape id="_x0000_i1048" type="#_x0000_t75" style="width:129pt;height:50.25pt" o:ole="">
                  <v:imagedata r:id="rId55" o:title=""/>
                </v:shape>
                <o:OLEObject Type="Embed" ProgID="Equation.DSMT4" ShapeID="_x0000_i1048" DrawAspect="Content" ObjectID="_1606748831" r:id="rId56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860" w:type="dxa"/>
            <w:tcBorders>
              <w:top w:val="dotted" w:sz="4" w:space="0" w:color="auto"/>
            </w:tcBorders>
            <w:vAlign w:val="center"/>
          </w:tcPr>
          <w:p w:rsidR="00A85F41" w:rsidRPr="00224B59" w:rsidRDefault="00A85F41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5F41" w:rsidRPr="00224B59" w:rsidTr="001536A6">
        <w:tc>
          <w:tcPr>
            <w:tcW w:w="893" w:type="dxa"/>
            <w:vMerge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 w:val="restart"/>
            <w:vAlign w:val="center"/>
          </w:tcPr>
          <w:p w:rsidR="00A85F41" w:rsidRDefault="00A85F41" w:rsidP="0096474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  <w:p w:rsidR="00A85F41" w:rsidRPr="00224B59" w:rsidRDefault="00A85F41" w:rsidP="0096474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7028" w:type="dxa"/>
            <w:tcBorders>
              <w:bottom w:val="dotted" w:sz="4" w:space="0" w:color="auto"/>
            </w:tcBorders>
          </w:tcPr>
          <w:p w:rsidR="00A85F41" w:rsidRDefault="00A85F41" w:rsidP="0096474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 = B : A</w:t>
            </w:r>
          </w:p>
          <w:p w:rsidR="00A85F41" w:rsidRDefault="00A85F41" w:rsidP="0096474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P = </w:t>
            </w:r>
            <w:r w:rsidRPr="00271C2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360" w:dyaOrig="720">
                <v:shape id="_x0000_i1049" type="#_x0000_t75" style="width:117.75pt;height:36pt" o:ole="">
                  <v:imagedata r:id="rId57" o:title=""/>
                </v:shape>
                <o:OLEObject Type="Embed" ProgID="Equation.DSMT4" ShapeID="_x0000_i1049" DrawAspect="Content" ObjectID="_1606748832" r:id="rId5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ới x ≥ 0; x ≠ 1</w:t>
            </w:r>
          </w:p>
        </w:tc>
        <w:tc>
          <w:tcPr>
            <w:tcW w:w="860" w:type="dxa"/>
            <w:tcBorders>
              <w:bottom w:val="dotted" w:sz="4" w:space="0" w:color="auto"/>
            </w:tcBorders>
            <w:vAlign w:val="center"/>
          </w:tcPr>
          <w:p w:rsidR="00A85F41" w:rsidRDefault="00A85F41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85F41" w:rsidRPr="00224B59" w:rsidTr="001536A6">
        <w:tc>
          <w:tcPr>
            <w:tcW w:w="893" w:type="dxa"/>
            <w:vMerge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  <w:bottom w:val="dotted" w:sz="4" w:space="0" w:color="auto"/>
            </w:tcBorders>
          </w:tcPr>
          <w:p w:rsidR="00A85F41" w:rsidRPr="00224B59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15DE0">
              <w:rPr>
                <w:rFonts w:ascii="Times New Roman" w:hAnsi="Times New Roman" w:cs="Times New Roman"/>
                <w:position w:val="-48"/>
                <w:sz w:val="28"/>
                <w:szCs w:val="28"/>
              </w:rPr>
              <w:object w:dxaOrig="5120" w:dyaOrig="1080">
                <v:shape id="_x0000_i1050" type="#_x0000_t75" style="width:255.75pt;height:54pt" o:ole="">
                  <v:imagedata r:id="rId59" o:title=""/>
                </v:shape>
                <o:OLEObject Type="Embed" ProgID="Equation.DSMT4" ShapeID="_x0000_i1050" DrawAspect="Content" ObjectID="_1606748833" r:id="rId60"/>
              </w:object>
            </w:r>
          </w:p>
        </w:tc>
        <w:tc>
          <w:tcPr>
            <w:tcW w:w="8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85F41" w:rsidRPr="00224B59" w:rsidRDefault="00A85F41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5F41" w:rsidRPr="00224B59" w:rsidTr="001536A6">
        <w:tc>
          <w:tcPr>
            <w:tcW w:w="893" w:type="dxa"/>
            <w:vMerge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</w:tcBorders>
          </w:tcPr>
          <w:p w:rsidR="00A85F41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Kết hợp với ĐKXĐ x ≥ 0; x ≠ 1</w:t>
            </w:r>
          </w:p>
          <w:p w:rsidR="00A85F41" w:rsidRPr="00224B59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y với 0 ≤ x &lt; 1 thì P &lt; 0</w:t>
            </w:r>
          </w:p>
        </w:tc>
        <w:tc>
          <w:tcPr>
            <w:tcW w:w="860" w:type="dxa"/>
            <w:tcBorders>
              <w:top w:val="dotted" w:sz="4" w:space="0" w:color="auto"/>
            </w:tcBorders>
            <w:vAlign w:val="center"/>
          </w:tcPr>
          <w:p w:rsidR="00A85F41" w:rsidRPr="00224B59" w:rsidRDefault="00A85F41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5F41" w:rsidRPr="00224B59" w:rsidTr="001536A6">
        <w:tc>
          <w:tcPr>
            <w:tcW w:w="893" w:type="dxa"/>
            <w:vMerge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 w:val="restart"/>
            <w:vAlign w:val="center"/>
          </w:tcPr>
          <w:p w:rsidR="00A85F41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7028" w:type="dxa"/>
            <w:tcBorders>
              <w:bottom w:val="dotted" w:sz="4" w:space="0" w:color="auto"/>
            </w:tcBorders>
          </w:tcPr>
          <w:p w:rsidR="00A85F41" w:rsidRDefault="00A85F41" w:rsidP="00A74D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74D4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840" w:dyaOrig="660">
                <v:shape id="_x0000_i1051" type="#_x0000_t75" style="width:242.25pt;height:33pt" o:ole="">
                  <v:imagedata r:id="rId61" o:title=""/>
                </v:shape>
                <o:OLEObject Type="Embed" ProgID="Equation.DSMT4" ShapeID="_x0000_i1051" DrawAspect="Content" ObjectID="_1606748834" r:id="rId6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A85F41" w:rsidRDefault="00A85F41" w:rsidP="00A74D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ì x &gt; 1 </w:t>
            </w:r>
            <w:r w:rsidRPr="00A74D4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380" w:dyaOrig="660">
                <v:shape id="_x0000_i1052" type="#_x0000_t75" style="width:119.25pt;height:33pt" o:ole="">
                  <v:imagedata r:id="rId63" o:title=""/>
                </v:shape>
                <o:OLEObject Type="Embed" ProgID="Equation.DSMT4" ShapeID="_x0000_i1052" DrawAspect="Content" ObjectID="_1606748835" r:id="rId6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A85F41" w:rsidRPr="00224B59" w:rsidRDefault="00A85F41" w:rsidP="00A74D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Áp dụng bất đẳng thức Cô si ta được </w:t>
            </w:r>
            <w:r w:rsidRPr="00A74D4A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940" w:dyaOrig="740">
                <v:shape id="_x0000_i1053" type="#_x0000_t75" style="width:147pt;height:36.75pt" o:ole="">
                  <v:imagedata r:id="rId65" o:title=""/>
                </v:shape>
                <o:OLEObject Type="Embed" ProgID="Equation.DSMT4" ShapeID="_x0000_i1053" DrawAspect="Content" ObjectID="_1606748836" r:id="rId6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860" w:type="dxa"/>
            <w:tcBorders>
              <w:bottom w:val="dotted" w:sz="4" w:space="0" w:color="auto"/>
            </w:tcBorders>
            <w:vAlign w:val="center"/>
          </w:tcPr>
          <w:p w:rsidR="00A85F41" w:rsidRPr="00224B59" w:rsidRDefault="00A85F41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5F41" w:rsidRPr="00224B59" w:rsidTr="001536A6">
        <w:tc>
          <w:tcPr>
            <w:tcW w:w="893" w:type="dxa"/>
            <w:vMerge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</w:tcBorders>
          </w:tcPr>
          <w:p w:rsidR="00A85F41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ấu “=” xảy ra </w:t>
            </w:r>
            <w:r w:rsidRPr="0096474B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380" w:dyaOrig="660">
                <v:shape id="_x0000_i1054" type="#_x0000_t75" style="width:119.25pt;height:33pt" o:ole="">
                  <v:imagedata r:id="rId67" o:title=""/>
                </v:shape>
                <o:OLEObject Type="Embed" ProgID="Equation.DSMT4" ShapeID="_x0000_i1054" DrawAspect="Content" ObjectID="_1606748837" r:id="rId6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TM)</w:t>
            </w:r>
          </w:p>
          <w:p w:rsidR="00A85F41" w:rsidRPr="0096474B" w:rsidRDefault="00A85F41" w:rsidP="004A26D9">
            <w:pPr>
              <w:jc w:val="both"/>
              <w:rPr>
                <w:rFonts w:ascii="Symbol" w:hAnsi="Symbol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ậy giá trị nhỏ nhất của </w:t>
            </w:r>
            <w:r w:rsidRPr="0096474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79" w:dyaOrig="620">
                <v:shape id="_x0000_i1055" type="#_x0000_t75" style="width:14.25pt;height:30.75pt" o:ole="">
                  <v:imagedata r:id="rId69" o:title=""/>
                </v:shape>
                <o:OLEObject Type="Embed" ProgID="Equation.DSMT4" ShapeID="_x0000_i1055" DrawAspect="Content" ObjectID="_1606748838" r:id="rId7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ằng 6 khi x = 9</w:t>
            </w:r>
          </w:p>
        </w:tc>
        <w:tc>
          <w:tcPr>
            <w:tcW w:w="860" w:type="dxa"/>
            <w:tcBorders>
              <w:top w:val="dotted" w:sz="4" w:space="0" w:color="auto"/>
            </w:tcBorders>
            <w:vAlign w:val="center"/>
          </w:tcPr>
          <w:p w:rsidR="00A85F41" w:rsidRPr="00224B59" w:rsidRDefault="00A85F41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5F41" w:rsidRPr="00224B59" w:rsidTr="001536A6">
        <w:tc>
          <w:tcPr>
            <w:tcW w:w="893" w:type="dxa"/>
            <w:vMerge w:val="restart"/>
          </w:tcPr>
          <w:p w:rsidR="00A85F41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III</w:t>
            </w:r>
          </w:p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(2đ)</w:t>
            </w:r>
          </w:p>
        </w:tc>
        <w:tc>
          <w:tcPr>
            <w:tcW w:w="897" w:type="dxa"/>
            <w:vMerge w:val="restart"/>
            <w:vAlign w:val="center"/>
          </w:tcPr>
          <w:p w:rsidR="00A85F41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đ)</w:t>
            </w:r>
          </w:p>
        </w:tc>
        <w:tc>
          <w:tcPr>
            <w:tcW w:w="7028" w:type="dxa"/>
            <w:tcBorders>
              <w:bottom w:val="dotted" w:sz="4" w:space="0" w:color="auto"/>
            </w:tcBorders>
          </w:tcPr>
          <w:p w:rsidR="00A85F41" w:rsidRPr="00A85F41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ường thẳng (d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 đi qua hai điểm (0;3) và </w:t>
            </w:r>
            <w:r w:rsidRPr="00A85F4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00" w:dyaOrig="680">
                <v:shape id="_x0000_i1056" type="#_x0000_t75" style="width:35.25pt;height:33.75pt" o:ole="">
                  <v:imagedata r:id="rId71" o:title=""/>
                </v:shape>
                <o:OLEObject Type="Embed" ProgID="Equation.DSMT4" ShapeID="_x0000_i1056" DrawAspect="Content" ObjectID="_1606748839" r:id="rId7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860" w:type="dxa"/>
            <w:tcBorders>
              <w:bottom w:val="dotted" w:sz="4" w:space="0" w:color="auto"/>
            </w:tcBorders>
            <w:vAlign w:val="center"/>
          </w:tcPr>
          <w:p w:rsidR="00A85F41" w:rsidRPr="00224B59" w:rsidRDefault="00A85F41" w:rsidP="00A85F4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5F41" w:rsidRPr="00224B59" w:rsidTr="001536A6">
        <w:tc>
          <w:tcPr>
            <w:tcW w:w="893" w:type="dxa"/>
            <w:vMerge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  <w:bottom w:val="dotted" w:sz="4" w:space="0" w:color="auto"/>
            </w:tcBorders>
          </w:tcPr>
          <w:p w:rsidR="00A85F41" w:rsidRPr="00A85F41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ường thẳng (d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 đi qua hai điểm (0;-2) và (4;0)</w:t>
            </w:r>
          </w:p>
        </w:tc>
        <w:tc>
          <w:tcPr>
            <w:tcW w:w="8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85F41" w:rsidRPr="00224B59" w:rsidRDefault="00A85F41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5F41" w:rsidRPr="00224B59" w:rsidTr="001536A6">
        <w:tc>
          <w:tcPr>
            <w:tcW w:w="893" w:type="dxa"/>
            <w:vMerge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</w:tcBorders>
          </w:tcPr>
          <w:p w:rsidR="00A85F41" w:rsidRDefault="007A3A2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558165</wp:posOffset>
                      </wp:positionH>
                      <wp:positionV relativeFrom="paragraph">
                        <wp:posOffset>394970</wp:posOffset>
                      </wp:positionV>
                      <wp:extent cx="2438400" cy="1609725"/>
                      <wp:effectExtent l="0" t="0" r="19050" b="28575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38400" cy="16097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</wps:spPr>
                            <wps:txbx>
                              <w:txbxContent>
                                <w:p w:rsidR="007A3A29" w:rsidRDefault="007A3A29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152650" cy="1616710"/>
                                        <wp:effectExtent l="0" t="0" r="0" b="2540"/>
                                        <wp:docPr id="8" name="Picture 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8" name="ssfdg.png"/>
                                                <pic:cNvPicPr/>
                                              </pic:nvPicPr>
                                              <pic:blipFill>
                                                <a:blip r:embed="rId7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152650" cy="161671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7" o:spid="_x0000_s1027" type="#_x0000_t202" style="position:absolute;left:0;text-align:left;margin-left:43.95pt;margin-top:31.1pt;width:192pt;height:126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" fillcolor="white [3201]" strokecolor="white [3212]" strokeweight=".5pt">
                      <v:textbox>
                        <w:txbxContent>
                          <w:p w:rsidR="007A3A29" w:rsidRDefault="007A3A2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52650" cy="1616710"/>
                                  <wp:effectExtent l="0" t="0" r="0" b="254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ssfdg.png"/>
                                          <pic:cNvPicPr/>
                                        </pic:nvPicPr>
                                        <pic:blipFill>
                                          <a:blip r:embed="rId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52650" cy="16167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85F41">
              <w:rPr>
                <w:rFonts w:ascii="Times New Roman" w:hAnsi="Times New Roman" w:cs="Times New Roman"/>
                <w:sz w:val="28"/>
                <w:szCs w:val="28"/>
              </w:rPr>
              <w:t>Vẽ chính xác mỗi đồ thị được 0,25đ. (Nếu thiếu tên hai trục tọa độ trừ 0,25đ)</w:t>
            </w:r>
          </w:p>
          <w:p w:rsidR="00A85F41" w:rsidRDefault="007A3A2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</w:p>
          <w:p w:rsidR="007A3A29" w:rsidRDefault="007A3A2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3A29" w:rsidRDefault="007A3A2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3A29" w:rsidRDefault="007A3A2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3A29" w:rsidRDefault="007A3A2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3A29" w:rsidRDefault="007A3A2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F07A3" w:rsidRDefault="006F07A3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85F41" w:rsidRPr="00224B59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0" w:type="dxa"/>
            <w:tcBorders>
              <w:top w:val="dotted" w:sz="4" w:space="0" w:color="auto"/>
            </w:tcBorders>
            <w:vAlign w:val="center"/>
          </w:tcPr>
          <w:p w:rsidR="00A85F41" w:rsidRPr="00224B59" w:rsidRDefault="00A85F41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5</w:t>
            </w:r>
          </w:p>
        </w:tc>
      </w:tr>
      <w:tr w:rsidR="00A85F41" w:rsidRPr="00224B59" w:rsidTr="001536A6">
        <w:tc>
          <w:tcPr>
            <w:tcW w:w="893" w:type="dxa"/>
            <w:vMerge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 w:val="restart"/>
            <w:vAlign w:val="center"/>
          </w:tcPr>
          <w:p w:rsidR="00A85F41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7028" w:type="dxa"/>
            <w:tcBorders>
              <w:bottom w:val="dotted" w:sz="4" w:space="0" w:color="auto"/>
            </w:tcBorders>
          </w:tcPr>
          <w:p w:rsidR="00A85F41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hương trình hoành độ giao điểm của hai đường thẳng (d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 và (d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:</w:t>
            </w:r>
          </w:p>
          <w:p w:rsidR="00A85F41" w:rsidRPr="00A85F41" w:rsidRDefault="00DF3DFA" w:rsidP="00DF3DFA">
            <w:pPr>
              <w:pStyle w:val="ListParagraph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Cambria Math" w:hAnsi="Cambria Math" w:cs="Times New Roman"/>
                <w:sz w:val="28"/>
                <w:szCs w:val="28"/>
              </w:rPr>
              <w:t>−</w:t>
            </w:r>
            <w:r w:rsidR="00A85F41">
              <w:rPr>
                <w:rFonts w:ascii="Times New Roman" w:hAnsi="Times New Roman" w:cs="Times New Roman"/>
                <w:sz w:val="28"/>
                <w:szCs w:val="28"/>
              </w:rPr>
              <w:t xml:space="preserve">2x + 3 = 0,5x – 2 </w:t>
            </w:r>
            <w:r w:rsidR="00A85F41">
              <w:rPr>
                <w:rFonts w:ascii="Cambria Math" w:hAnsi="Cambria Math" w:cs="Times New Roman"/>
                <w:sz w:val="28"/>
                <w:szCs w:val="28"/>
              </w:rPr>
              <w:t>⇒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x = 2</w:t>
            </w:r>
          </w:p>
        </w:tc>
        <w:tc>
          <w:tcPr>
            <w:tcW w:w="860" w:type="dxa"/>
            <w:tcBorders>
              <w:bottom w:val="dotted" w:sz="4" w:space="0" w:color="auto"/>
            </w:tcBorders>
            <w:vAlign w:val="center"/>
          </w:tcPr>
          <w:p w:rsidR="00A85F41" w:rsidRPr="00224B59" w:rsidRDefault="00A85F41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5F41" w:rsidRPr="00224B59" w:rsidTr="001536A6">
        <w:tc>
          <w:tcPr>
            <w:tcW w:w="893" w:type="dxa"/>
            <w:vMerge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</w:tcBorders>
          </w:tcPr>
          <w:p w:rsidR="00A85F41" w:rsidRPr="00DF3DFA" w:rsidRDefault="00DF3DFA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 được y = - 1 và kết luận tọa độ giao điểm của (d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 và (d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 là C(2; -1)</w:t>
            </w:r>
          </w:p>
        </w:tc>
        <w:tc>
          <w:tcPr>
            <w:tcW w:w="860" w:type="dxa"/>
            <w:tcBorders>
              <w:top w:val="dotted" w:sz="4" w:space="0" w:color="auto"/>
            </w:tcBorders>
            <w:vAlign w:val="center"/>
          </w:tcPr>
          <w:p w:rsidR="00A85F41" w:rsidRPr="00224B59" w:rsidRDefault="00A85F41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5F41" w:rsidRPr="00224B59" w:rsidTr="001536A6">
        <w:tc>
          <w:tcPr>
            <w:tcW w:w="893" w:type="dxa"/>
            <w:vMerge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 w:val="restart"/>
            <w:vAlign w:val="center"/>
          </w:tcPr>
          <w:p w:rsidR="00A85F41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7028" w:type="dxa"/>
            <w:tcBorders>
              <w:bottom w:val="dotted" w:sz="4" w:space="0" w:color="auto"/>
            </w:tcBorders>
          </w:tcPr>
          <w:p w:rsidR="00A85F41" w:rsidRDefault="00DF3DFA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ác định đúng tọa độ 2 giao điểm của (d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 và (d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 với trục tung: A(0; 3) và B(0; -2) </w:t>
            </w:r>
            <w:r>
              <w:rPr>
                <w:rFonts w:ascii="Cambria Math" w:hAnsi="Cambria Math" w:cs="Times New Roman"/>
                <w:sz w:val="28"/>
                <w:szCs w:val="28"/>
              </w:rPr>
              <w:t>⇒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OA = 3cm; OB = 2cm; AB = 5cm</w:t>
            </w:r>
          </w:p>
          <w:p w:rsidR="00DF3DFA" w:rsidRPr="00DF3DFA" w:rsidRDefault="00DF3DFA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Kẻ CH </w:t>
            </w:r>
            <w:r>
              <w:rPr>
                <w:rFonts w:ascii="Cambria Math" w:hAnsi="Cambria Math" w:cs="Times New Roman"/>
                <w:sz w:val="28"/>
                <w:szCs w:val="28"/>
              </w:rPr>
              <w:t>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Oy; Tính được CH = 2cm.</w:t>
            </w:r>
          </w:p>
        </w:tc>
        <w:tc>
          <w:tcPr>
            <w:tcW w:w="860" w:type="dxa"/>
            <w:tcBorders>
              <w:bottom w:val="dotted" w:sz="4" w:space="0" w:color="auto"/>
            </w:tcBorders>
            <w:vAlign w:val="center"/>
          </w:tcPr>
          <w:p w:rsidR="00A85F41" w:rsidRPr="00224B59" w:rsidRDefault="00A85F41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85F41" w:rsidRPr="00224B59" w:rsidTr="001536A6">
        <w:tc>
          <w:tcPr>
            <w:tcW w:w="893" w:type="dxa"/>
            <w:vMerge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A85F41" w:rsidRPr="00224B59" w:rsidRDefault="00A85F41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</w:tcBorders>
          </w:tcPr>
          <w:p w:rsidR="00A85F41" w:rsidRPr="00224B59" w:rsidRDefault="00A85F41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Pr="00224B5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ABC 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60" w:dyaOrig="620">
                <v:shape id="_x0000_i1057" type="#_x0000_t75" style="width:87.75pt;height:30.75pt" o:ole="">
                  <v:imagedata r:id="rId75" o:title=""/>
                </v:shape>
                <o:OLEObject Type="Embed" ProgID="Equation.DSMT4" ShapeID="_x0000_i1057" DrawAspect="Content" ObjectID="_1606748840" r:id="rId76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(cm</w:t>
            </w:r>
            <w:r w:rsidRPr="00224B5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860" w:type="dxa"/>
            <w:tcBorders>
              <w:top w:val="dotted" w:sz="4" w:space="0" w:color="auto"/>
            </w:tcBorders>
            <w:vAlign w:val="center"/>
          </w:tcPr>
          <w:p w:rsidR="00A85F41" w:rsidRPr="00224B59" w:rsidRDefault="00A85F41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87CED" w:rsidRPr="00224B59" w:rsidTr="001536A6">
        <w:tc>
          <w:tcPr>
            <w:tcW w:w="893" w:type="dxa"/>
            <w:vMerge w:val="restart"/>
          </w:tcPr>
          <w:p w:rsidR="00D87CED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IV</w:t>
            </w:r>
          </w:p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(3,5đ)</w:t>
            </w:r>
          </w:p>
        </w:tc>
        <w:tc>
          <w:tcPr>
            <w:tcW w:w="897" w:type="dxa"/>
            <w:vMerge w:val="restart"/>
            <w:vAlign w:val="center"/>
          </w:tcPr>
          <w:p w:rsidR="00D87CED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đ)</w:t>
            </w:r>
          </w:p>
        </w:tc>
        <w:tc>
          <w:tcPr>
            <w:tcW w:w="7028" w:type="dxa"/>
            <w:tcBorders>
              <w:bottom w:val="dotted" w:sz="4" w:space="0" w:color="auto"/>
            </w:tcBorders>
          </w:tcPr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Vẽ hình đúng đến câu a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A425CE6" wp14:editId="6EF2D119">
                  <wp:extent cx="3095625" cy="26670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0" w:type="dxa"/>
            <w:tcBorders>
              <w:bottom w:val="dotted" w:sz="4" w:space="0" w:color="auto"/>
            </w:tcBorders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87CED" w:rsidRPr="00224B59" w:rsidTr="001536A6">
        <w:tc>
          <w:tcPr>
            <w:tcW w:w="893" w:type="dxa"/>
            <w:vMerge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  <w:bottom w:val="dotted" w:sz="4" w:space="0" w:color="auto"/>
            </w:tcBorders>
          </w:tcPr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Do ∆MAB nội tiếp nửa đường tròn (O) có cạnh AB là đường kính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∆MAB vuông tại M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MB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=90° </m:t>
              </m:r>
            </m:oMath>
            <w:r w:rsidRPr="00224B59">
              <w:rPr>
                <w:rFonts w:ascii="Times New Roman" w:eastAsiaTheme="minorEastAsia" w:hAnsi="Times New Roman" w:cs="Times New Roman"/>
                <w:sz w:val="28"/>
                <w:szCs w:val="28"/>
              </w:rPr>
              <w:t>hay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EMF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</w:p>
        </w:tc>
        <w:tc>
          <w:tcPr>
            <w:tcW w:w="8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87CED" w:rsidRPr="00224B59" w:rsidTr="001536A6">
        <w:tc>
          <w:tcPr>
            <w:tcW w:w="893" w:type="dxa"/>
            <w:vMerge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  <w:bottom w:val="dotted" w:sz="4" w:space="0" w:color="auto"/>
            </w:tcBorders>
          </w:tcPr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+) Xét nửa đường tròn (O) có: E là trung điểm của MA (gt)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OE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⊥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MA (quan hệ vuông góc giữa đường kính và dây)</w:t>
            </w:r>
          </w:p>
          <w:p w:rsidR="00D87CED" w:rsidRPr="00224B59" w:rsidRDefault="00D87CED" w:rsidP="004A26D9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EO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+) Xét nửa đường tròn (O) có: F là trung điểm MB (gt)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OF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⊥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MB (quan hệ vuông góc giữa đường kính và dây)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FO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</w:p>
        </w:tc>
        <w:tc>
          <w:tcPr>
            <w:tcW w:w="8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87CED" w:rsidRPr="00224B59" w:rsidTr="001536A6">
        <w:tc>
          <w:tcPr>
            <w:tcW w:w="893" w:type="dxa"/>
            <w:vMerge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</w:tcBorders>
          </w:tcPr>
          <w:p w:rsidR="00D87CED" w:rsidRPr="00224B59" w:rsidRDefault="00D87CED" w:rsidP="00D65BF1">
            <w:pPr>
              <w:tabs>
                <w:tab w:val="center" w:pos="3537"/>
              </w:tabs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+) Xét tứ giác MEOF có: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MF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EO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FO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</w:p>
          <w:p w:rsidR="00D87CED" w:rsidRPr="00224B59" w:rsidRDefault="00D87CED" w:rsidP="00D65BF1">
            <w:pPr>
              <w:tabs>
                <w:tab w:val="center" w:pos="3537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tứ giác MEOF là hình chữ nhật (dhnb)</w:t>
            </w:r>
          </w:p>
        </w:tc>
        <w:tc>
          <w:tcPr>
            <w:tcW w:w="860" w:type="dxa"/>
            <w:tcBorders>
              <w:top w:val="dotted" w:sz="4" w:space="0" w:color="auto"/>
            </w:tcBorders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87CED" w:rsidRPr="00224B59" w:rsidTr="001536A6">
        <w:tc>
          <w:tcPr>
            <w:tcW w:w="893" w:type="dxa"/>
            <w:vMerge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 w:val="restart"/>
            <w:vAlign w:val="center"/>
          </w:tcPr>
          <w:p w:rsidR="00D87CED" w:rsidRDefault="00D87CED" w:rsidP="00D87C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  <w:p w:rsidR="00D87CED" w:rsidRPr="00224B59" w:rsidRDefault="00D87CED" w:rsidP="00D87C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đ)</w:t>
            </w:r>
          </w:p>
        </w:tc>
        <w:tc>
          <w:tcPr>
            <w:tcW w:w="7028" w:type="dxa"/>
            <w:tcBorders>
              <w:bottom w:val="dotted" w:sz="4" w:space="0" w:color="auto"/>
            </w:tcBorders>
          </w:tcPr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+) Chứng minh: OC là đường trung trực của MA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CA = CM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+) Chứng minh được ∆ACO = ∆MCO (c.c.c)</w:t>
            </w:r>
          </w:p>
        </w:tc>
        <w:tc>
          <w:tcPr>
            <w:tcW w:w="860" w:type="dxa"/>
            <w:tcBorders>
              <w:bottom w:val="dotted" w:sz="4" w:space="0" w:color="auto"/>
            </w:tcBorders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87CED" w:rsidRPr="00224B59" w:rsidTr="001536A6">
        <w:tc>
          <w:tcPr>
            <w:tcW w:w="893" w:type="dxa"/>
            <w:vMerge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  <w:bottom w:val="dotted" w:sz="4" w:space="0" w:color="auto"/>
            </w:tcBorders>
          </w:tcPr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Suy ra được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AO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MO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  <w:r w:rsidRPr="00224B59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CA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⊥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AB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Mà A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∈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nửa (O; R)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Nên CA là tiếp tuyến của nửa đường tròn (O; R) hay CA tiếp xúc với nửa (O; R)</w:t>
            </w:r>
          </w:p>
        </w:tc>
        <w:tc>
          <w:tcPr>
            <w:tcW w:w="8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</w:tc>
      </w:tr>
      <w:tr w:rsidR="00D87CED" w:rsidRPr="00224B59" w:rsidTr="001536A6">
        <w:tc>
          <w:tcPr>
            <w:tcW w:w="893" w:type="dxa"/>
            <w:vMerge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</w:tcBorders>
          </w:tcPr>
          <w:p w:rsidR="00D87CED" w:rsidRPr="00224B59" w:rsidRDefault="00D87CED" w:rsidP="004A26D9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+) Xét ∆AEO vuông tại E có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EAO 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30°</m:t>
              </m:r>
            </m:oMath>
            <w:r w:rsidRPr="00224B59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OA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60°</m:t>
              </m:r>
            </m:oMath>
          </w:p>
        </w:tc>
        <w:tc>
          <w:tcPr>
            <w:tcW w:w="860" w:type="dxa"/>
            <w:tcBorders>
              <w:top w:val="dotted" w:sz="4" w:space="0" w:color="auto"/>
            </w:tcBorders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87CED" w:rsidRPr="00224B59" w:rsidTr="00D87CED">
        <w:tc>
          <w:tcPr>
            <w:tcW w:w="893" w:type="dxa"/>
            <w:vMerge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</w:tcPr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+) tan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OC</m:t>
                  </m:r>
                </m:e>
              </m:acc>
            </m:oMath>
            <w:r w:rsidRPr="00224B59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</w:t>
            </w:r>
            <w:r w:rsidRPr="00224B59">
              <w:rPr>
                <w:rFonts w:ascii="Times New Roman" w:eastAsiaTheme="minorEastAsia" w:hAnsi="Times New Roman" w:cs="Times New Roman"/>
                <w:position w:val="-24"/>
                <w:sz w:val="28"/>
                <w:szCs w:val="28"/>
              </w:rPr>
              <w:object w:dxaOrig="460" w:dyaOrig="620">
                <v:shape id="_x0000_i1058" type="#_x0000_t75" style="width:23.25pt;height:30.75pt" o:ole="">
                  <v:imagedata r:id="rId78" o:title=""/>
                </v:shape>
                <o:OLEObject Type="Embed" ProgID="Equation.DSMT4" ShapeID="_x0000_i1058" DrawAspect="Content" ObjectID="_1606748841" r:id="rId79"/>
              </w:object>
            </w:r>
            <w:r w:rsidRPr="00224B59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CA = AO.tan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OC</m:t>
                  </m:r>
                </m:e>
              </m:acc>
            </m:oMath>
            <w:r w:rsidRPr="00224B59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3</w:t>
            </w:r>
            <w:r w:rsidRPr="00224B59">
              <w:rPr>
                <w:rFonts w:ascii="Times New Roman" w:eastAsiaTheme="minorEastAsia" w:hAnsi="Times New Roman" w:cs="Times New Roman"/>
                <w:position w:val="-8"/>
                <w:sz w:val="28"/>
                <w:szCs w:val="28"/>
              </w:rPr>
              <w:object w:dxaOrig="360" w:dyaOrig="360">
                <v:shape id="_x0000_i1059" type="#_x0000_t75" style="width:18pt;height:18pt" o:ole="">
                  <v:imagedata r:id="rId80" o:title=""/>
                </v:shape>
                <o:OLEObject Type="Embed" ProgID="Equation.DSMT4" ShapeID="_x0000_i1059" DrawAspect="Content" ObjectID="_1606748842" r:id="rId81"/>
              </w:object>
            </w:r>
            <w:r w:rsidRPr="00224B59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cm)</w:t>
            </w:r>
          </w:p>
        </w:tc>
        <w:tc>
          <w:tcPr>
            <w:tcW w:w="860" w:type="dxa"/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87CED" w:rsidRPr="00224B59" w:rsidTr="001536A6">
        <w:tc>
          <w:tcPr>
            <w:tcW w:w="893" w:type="dxa"/>
            <w:vMerge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 w:val="restart"/>
            <w:vAlign w:val="center"/>
          </w:tcPr>
          <w:p w:rsidR="00D87CED" w:rsidRDefault="00D87CED" w:rsidP="00D87C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  <w:p w:rsidR="00D87CED" w:rsidRPr="00224B59" w:rsidRDefault="00D87CED" w:rsidP="00D87CE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đ)</w:t>
            </w:r>
          </w:p>
        </w:tc>
        <w:tc>
          <w:tcPr>
            <w:tcW w:w="7028" w:type="dxa"/>
            <w:tcBorders>
              <w:bottom w:val="dotted" w:sz="4" w:space="0" w:color="auto"/>
            </w:tcBorders>
          </w:tcPr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+) Vì F là trung điểm của MB (gt), OF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⊥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MB (cmt)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OD là đường trung trực của MB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BD = MD (t/c)</w:t>
            </w:r>
          </w:p>
        </w:tc>
        <w:tc>
          <w:tcPr>
            <w:tcW w:w="860" w:type="dxa"/>
            <w:tcBorders>
              <w:bottom w:val="dotted" w:sz="4" w:space="0" w:color="auto"/>
            </w:tcBorders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87CED" w:rsidRPr="00224B59" w:rsidTr="001536A6">
        <w:tc>
          <w:tcPr>
            <w:tcW w:w="893" w:type="dxa"/>
            <w:vMerge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  <w:bottom w:val="dotted" w:sz="4" w:space="0" w:color="auto"/>
            </w:tcBorders>
          </w:tcPr>
          <w:p w:rsidR="00D87CED" w:rsidRPr="00224B59" w:rsidRDefault="00D87CED" w:rsidP="004A26D9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+) Chứng minh: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EOF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  <w:r w:rsidRPr="00224B59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hay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COD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+) Xét ∆COD vuông tại O (Cmt), đường cao OM, có: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OM</w:t>
            </w:r>
            <w:r w:rsidRPr="00224B5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= CM.MD (HTL trong tam giác vuông)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CM.MD = R</w:t>
            </w:r>
            <w:r w:rsidRPr="00224B5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2 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   Mà CM = CA, MD = BD (cmt) nên 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AC.BD = R</w:t>
            </w:r>
            <w:r w:rsidRPr="00224B5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87CED" w:rsidRPr="00224B59" w:rsidTr="001536A6">
        <w:tc>
          <w:tcPr>
            <w:tcW w:w="893" w:type="dxa"/>
            <w:vMerge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  <w:bottom w:val="dotted" w:sz="4" w:space="0" w:color="auto"/>
            </w:tcBorders>
          </w:tcPr>
          <w:p w:rsidR="00D87CED" w:rsidRPr="00224B59" w:rsidRDefault="00D87CED" w:rsidP="004A26D9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+) Chứng minh: ∆BDO = ∆MDO (c.c.c)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BO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MO</m:t>
                  </m:r>
                </m:e>
              </m:acc>
            </m:oMath>
          </w:p>
          <w:p w:rsidR="00D87CED" w:rsidRPr="00224B59" w:rsidRDefault="00D87CED" w:rsidP="004A26D9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Mà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MO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  <w:r w:rsidRPr="00224B59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BO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  <w:r w:rsidRPr="00224B59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. DB </w:t>
            </w:r>
            <w:r w:rsidRPr="00224B59">
              <w:rPr>
                <w:rFonts w:ascii="Cambria Math" w:eastAsiaTheme="minorEastAsia" w:hAnsi="Cambria Math" w:cs="Cambria Math"/>
                <w:sz w:val="28"/>
                <w:szCs w:val="28"/>
              </w:rPr>
              <w:t>⊥</w:t>
            </w:r>
            <w:r w:rsidRPr="00224B59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AB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+) Ta có CA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⊥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AB, DB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⊥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AB (cmt)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AC // BD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tứ giác ACDB là hình thang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S</w:t>
            </w:r>
            <w:r w:rsidRPr="00224B5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ACDB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60" type="#_x0000_t75" style="width:12pt;height:30.75pt" o:ole="">
                  <v:imagedata r:id="rId82" o:title=""/>
                </v:shape>
                <o:OLEObject Type="Embed" ProgID="Equation.DSMT4" ShapeID="_x0000_i1060" DrawAspect="Content" ObjectID="_1606748843" r:id="rId83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(AC + BD).AB</w:t>
            </w:r>
          </w:p>
        </w:tc>
        <w:tc>
          <w:tcPr>
            <w:tcW w:w="8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87CED" w:rsidRPr="00224B59" w:rsidTr="001536A6">
        <w:tc>
          <w:tcPr>
            <w:tcW w:w="893" w:type="dxa"/>
            <w:vMerge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</w:tcBorders>
          </w:tcPr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Áp dụng BĐT Côsi ta được: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AC + BD ≥ 2</w:t>
            </w:r>
            <w:r w:rsidRPr="00224B59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80" w:dyaOrig="400">
                <v:shape id="_x0000_i1061" type="#_x0000_t75" style="width:108.75pt;height:20.25pt" o:ole="">
                  <v:imagedata r:id="rId84" o:title=""/>
                </v:shape>
                <o:OLEObject Type="Embed" ProgID="Equation.DSMT4" ShapeID="_x0000_i1061" DrawAspect="Content" ObjectID="_1606748844" r:id="rId85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87CED" w:rsidRPr="00224B59" w:rsidRDefault="00D87CED" w:rsidP="00A90EB3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S</w:t>
            </w:r>
            <w:r w:rsidRPr="00224B5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ACDB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62" type="#_x0000_t75" style="width:12pt;height:30.75pt" o:ole="">
                  <v:imagedata r:id="rId86" o:title=""/>
                </v:shape>
                <o:OLEObject Type="Embed" ProgID="Equation.DSMT4" ShapeID="_x0000_i1062" DrawAspect="Content" ObjectID="_1606748845" r:id="rId87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(AC + BD).AB ≥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63" type="#_x0000_t75" style="width:12pt;height:30.75pt" o:ole="">
                  <v:imagedata r:id="rId88" o:title=""/>
                </v:shape>
                <o:OLEObject Type="Embed" ProgID="Equation.DSMT4" ShapeID="_x0000_i1063" DrawAspect="Content" ObjectID="_1606748846" r:id="rId89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.2R.2R = 2R</w:t>
            </w:r>
            <w:r w:rsidRPr="00224B5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D87CED" w:rsidRPr="00224B59" w:rsidRDefault="00D87CED" w:rsidP="00A90EB3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Vậy S</w:t>
            </w:r>
            <w:r w:rsidRPr="00224B5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ACDB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≥ 2R</w:t>
            </w:r>
            <w:r w:rsidRPr="00224B5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60" w:type="dxa"/>
            <w:tcBorders>
              <w:top w:val="dotted" w:sz="4" w:space="0" w:color="auto"/>
            </w:tcBorders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87CED" w:rsidRPr="00224B59" w:rsidTr="001536A6">
        <w:tc>
          <w:tcPr>
            <w:tcW w:w="893" w:type="dxa"/>
            <w:vMerge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 w:val="restart"/>
            <w:vAlign w:val="center"/>
          </w:tcPr>
          <w:p w:rsidR="00D87CED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0,5đ)</w:t>
            </w:r>
          </w:p>
        </w:tc>
        <w:tc>
          <w:tcPr>
            <w:tcW w:w="7028" w:type="dxa"/>
            <w:tcBorders>
              <w:bottom w:val="dotted" w:sz="4" w:space="0" w:color="auto"/>
            </w:tcBorders>
          </w:tcPr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∆CEI và ∆BFI có CE //BF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80" w:dyaOrig="620">
                <v:shape id="_x0000_i1064" type="#_x0000_t75" style="width:48.75pt;height:30.75pt" o:ole="">
                  <v:imagedata r:id="rId90" o:title=""/>
                </v:shape>
                <o:OLEObject Type="Embed" ProgID="Equation.DSMT4" ShapeID="_x0000_i1064" DrawAspect="Content" ObjectID="_1606748847" r:id="rId91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(Hệ quả ĐL Ta lét) (1)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∆COD có ME // OD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20" w:dyaOrig="620">
                <v:shape id="_x0000_i1065" type="#_x0000_t75" style="width:56.25pt;height:30.75pt" o:ole="">
                  <v:imagedata r:id="rId92" o:title=""/>
                </v:shape>
                <o:OLEObject Type="Embed" ProgID="Equation.DSMT4" ShapeID="_x0000_i1065" DrawAspect="Content" ObjectID="_1606748848" r:id="rId93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(Định lí Ta-let)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Mà EO = MF = BF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20" w:dyaOrig="620">
                <v:shape id="_x0000_i1066" type="#_x0000_t75" style="width:71.25pt;height:30.75pt" o:ole="">
                  <v:imagedata r:id="rId94" o:title=""/>
                </v:shape>
                <o:OLEObject Type="Embed" ProgID="Equation.DSMT4" ShapeID="_x0000_i1066" DrawAspect="Content" ObjectID="_1606748849" r:id="rId95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Từ (1) và (2)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60" w:dyaOrig="620">
                <v:shape id="_x0000_i1067" type="#_x0000_t75" style="width:53.25pt;height:30.75pt" o:ole="">
                  <v:imagedata r:id="rId96" o:title=""/>
                </v:shape>
                <o:OLEObject Type="Embed" ProgID="Equation.DSMT4" ShapeID="_x0000_i1067" DrawAspect="Content" ObjectID="_1606748850" r:id="rId97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860" w:type="dxa"/>
            <w:tcBorders>
              <w:bottom w:val="dotted" w:sz="4" w:space="0" w:color="auto"/>
            </w:tcBorders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87CED" w:rsidRPr="00224B59" w:rsidTr="001536A6">
        <w:tc>
          <w:tcPr>
            <w:tcW w:w="893" w:type="dxa"/>
            <w:vMerge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</w:tcBorders>
          </w:tcPr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MI // BD (Định lí Ta-let đảo) hay MK // BD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MK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⊥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AB (do BD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⊥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AB)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Chứng minh được: EM = EK; FM = FK (Tính chất đường trung tuyến ứng với cạnh huyền trong tam giác vuông)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EF là đường trung trực của MK</w:t>
            </w:r>
          </w:p>
        </w:tc>
        <w:tc>
          <w:tcPr>
            <w:tcW w:w="860" w:type="dxa"/>
            <w:tcBorders>
              <w:top w:val="dotted" w:sz="4" w:space="0" w:color="auto"/>
            </w:tcBorders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87CED" w:rsidRPr="00224B59" w:rsidTr="001536A6">
        <w:tc>
          <w:tcPr>
            <w:tcW w:w="893" w:type="dxa"/>
            <w:vMerge w:val="restart"/>
          </w:tcPr>
          <w:p w:rsidR="00D87CED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V</w:t>
            </w:r>
          </w:p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(0,5đ)</w:t>
            </w:r>
          </w:p>
        </w:tc>
        <w:tc>
          <w:tcPr>
            <w:tcW w:w="897" w:type="dxa"/>
            <w:vMerge w:val="restart"/>
            <w:vAlign w:val="center"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bottom w:val="dotted" w:sz="4" w:space="0" w:color="auto"/>
            </w:tcBorders>
          </w:tcPr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Chứng minh được: Với mọi a, b ta có ab ≤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80" w:dyaOrig="660">
                <v:shape id="_x0000_i1068" type="#_x0000_t75" style="width:39pt;height:33pt" o:ole="">
                  <v:imagedata r:id="rId98" o:title=""/>
                </v:shape>
                <o:OLEObject Type="Embed" ProgID="Equation.DSMT4" ShapeID="_x0000_i1068" DrawAspect="Content" ObjectID="_1606748851" r:id="rId99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(*)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Áp dụng bất đẳng thức (*) ta có: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M =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460" w:dyaOrig="680">
                <v:shape id="_x0000_i1069" type="#_x0000_t75" style="width:273pt;height:33.75pt" o:ole="">
                  <v:imagedata r:id="rId100" o:title=""/>
                </v:shape>
                <o:OLEObject Type="Embed" ProgID="Equation.DSMT4" ShapeID="_x0000_i1069" DrawAspect="Content" ObjectID="_1606748852" r:id="rId101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Dấu “=” xảy ra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⇔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24B59">
              <w:rPr>
                <w:rFonts w:ascii="Times New Roman" w:hAnsi="Times New Roman" w:cs="Times New Roman"/>
                <w:position w:val="-64"/>
                <w:sz w:val="28"/>
                <w:szCs w:val="28"/>
              </w:rPr>
              <w:object w:dxaOrig="3260" w:dyaOrig="1400">
                <v:shape id="_x0000_i1070" type="#_x0000_t75" style="width:162.75pt;height:69.75pt" o:ole="">
                  <v:imagedata r:id="rId102" o:title=""/>
                </v:shape>
                <o:OLEObject Type="Embed" ProgID="Equation.DSMT4" ShapeID="_x0000_i1070" DrawAspect="Content" ObjectID="_1606748853" r:id="rId103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87CED" w:rsidRPr="00224B59" w:rsidRDefault="00D87CED" w:rsidP="00AB7C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Vậy M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max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71" type="#_x0000_t75" style="width:12pt;height:30.75pt" o:ole="">
                  <v:imagedata r:id="rId104" o:title=""/>
                </v:shape>
                <o:OLEObject Type="Embed" ProgID="Equation.DSMT4" ShapeID="_x0000_i1071" DrawAspect="Content" ObjectID="_1606748854" r:id="rId105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khi x =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60" w:dyaOrig="680">
                <v:shape id="_x0000_i1072" type="#_x0000_t75" style="width:53.25pt;height:33.75pt" o:ole="">
                  <v:imagedata r:id="rId106" o:title=""/>
                </v:shape>
                <o:OLEObject Type="Embed" ProgID="Equation.DSMT4" ShapeID="_x0000_i1072" DrawAspect="Content" ObjectID="_1606748855" r:id="rId107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hoặc x =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00" w:dyaOrig="680">
                <v:shape id="_x0000_i1073" type="#_x0000_t75" style="width:65.25pt;height:33.75pt" o:ole="">
                  <v:imagedata r:id="rId108" o:title=""/>
                </v:shape>
                <o:OLEObject Type="Embed" ProgID="Equation.DSMT4" ShapeID="_x0000_i1073" DrawAspect="Content" ObjectID="_1606748856" r:id="rId109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860" w:type="dxa"/>
            <w:vAlign w:val="center"/>
          </w:tcPr>
          <w:p w:rsidR="00D87CED" w:rsidRPr="00224B59" w:rsidRDefault="00D87CED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</w:tc>
      </w:tr>
      <w:tr w:rsidR="00D87CED" w:rsidRPr="00224B59" w:rsidTr="001536A6">
        <w:tc>
          <w:tcPr>
            <w:tcW w:w="893" w:type="dxa"/>
            <w:vMerge/>
          </w:tcPr>
          <w:p w:rsidR="00D87CED" w:rsidRDefault="00D87CED" w:rsidP="00CD3F8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</w:p>
        </w:tc>
        <w:tc>
          <w:tcPr>
            <w:tcW w:w="897" w:type="dxa"/>
            <w:vMerge/>
            <w:vAlign w:val="center"/>
          </w:tcPr>
          <w:p w:rsidR="00D87CED" w:rsidRPr="00224B59" w:rsidRDefault="00D87CED" w:rsidP="00CD3F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28" w:type="dxa"/>
            <w:tcBorders>
              <w:top w:val="dotted" w:sz="4" w:space="0" w:color="auto"/>
            </w:tcBorders>
          </w:tcPr>
          <w:p w:rsidR="00D87CED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ét 2M + 1 = 2(</w:t>
            </w:r>
            <w:r w:rsidRPr="00D87CE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720" w:dyaOrig="380">
                <v:shape id="_x0000_i1074" type="#_x0000_t75" style="width:186pt;height:18.75pt" o:ole="">
                  <v:imagedata r:id="rId110" o:title=""/>
                </v:shape>
                <o:OLEObject Type="Embed" ProgID="Equation.DSMT4" ShapeID="_x0000_i1074" DrawAspect="Content" ObjectID="_1606748857" r:id="rId11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87CED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= </w:t>
            </w:r>
            <w:r w:rsidRPr="00D87CE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340" w:dyaOrig="380">
                <v:shape id="_x0000_i1075" type="#_x0000_t75" style="width:167.25pt;height:18.75pt" o:ole="">
                  <v:imagedata r:id="rId112" o:title=""/>
                </v:shape>
                <o:OLEObject Type="Embed" ProgID="Equation.DSMT4" ShapeID="_x0000_i1075" DrawAspect="Content" ObjectID="_1606748858" r:id="rId1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ới mọi x,y </w:t>
            </w:r>
            <w:r>
              <w:rPr>
                <w:rFonts w:ascii="Cambria Math" w:hAnsi="Cambria Math" w:cs="Times New Roman"/>
                <w:sz w:val="28"/>
                <w:szCs w:val="28"/>
              </w:rPr>
              <w:t>⇒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</w:t>
            </w:r>
            <w:r w:rsidR="001A2A09">
              <w:rPr>
                <w:rFonts w:ascii="Times New Roman" w:hAnsi="Times New Roman" w:cs="Times New Roman"/>
                <w:sz w:val="28"/>
                <w:szCs w:val="28"/>
              </w:rPr>
              <w:t xml:space="preserve"> ≥</w:t>
            </w:r>
            <w:r w:rsidR="001A2A09" w:rsidRPr="001A2A0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" w:dyaOrig="620">
                <v:shape id="_x0000_i1076" type="#_x0000_t75" style="width:17.25pt;height:30.75pt" o:ole="">
                  <v:imagedata r:id="rId114" o:title=""/>
                </v:shape>
                <o:OLEObject Type="Embed" ProgID="Equation.DSMT4" ShapeID="_x0000_i1076" DrawAspect="Content" ObjectID="_1606748859" r:id="rId115"/>
              </w:object>
            </w:r>
            <w:r w:rsidR="001A2A0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1A2A09" w:rsidRDefault="001A2A09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Dấu “=” xảy ra </w:t>
            </w:r>
            <w:r w:rsidRPr="00224B59">
              <w:rPr>
                <w:rFonts w:ascii="Cambria Math" w:hAnsi="Cambria Math" w:cs="Cambria Math"/>
                <w:sz w:val="28"/>
                <w:szCs w:val="28"/>
              </w:rPr>
              <w:t>⇔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24B59">
              <w:rPr>
                <w:rFonts w:ascii="Times New Roman" w:hAnsi="Times New Roman" w:cs="Times New Roman"/>
                <w:position w:val="-64"/>
                <w:sz w:val="28"/>
                <w:szCs w:val="28"/>
              </w:rPr>
              <w:object w:dxaOrig="3260" w:dyaOrig="1400">
                <v:shape id="_x0000_i1077" type="#_x0000_t75" style="width:162.75pt;height:69.75pt" o:ole="">
                  <v:imagedata r:id="rId116" o:title=""/>
                </v:shape>
                <o:OLEObject Type="Embed" ProgID="Equation.DSMT4" ShapeID="_x0000_i1077" DrawAspect="Content" ObjectID="_1606748860" r:id="rId117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87CED" w:rsidRPr="00224B59" w:rsidRDefault="00D87CED" w:rsidP="004A26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>Vậy M</w:t>
            </w:r>
            <w:r w:rsidRPr="00224B5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min</w: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" w:dyaOrig="620">
                <v:shape id="_x0000_i1078" type="#_x0000_t75" style="width:17.25pt;height:30.75pt" o:ole="">
                  <v:imagedata r:id="rId118" o:title=""/>
                </v:shape>
                <o:OLEObject Type="Embed" ProgID="Equation.DSMT4" ShapeID="_x0000_i1078" DrawAspect="Content" ObjectID="_1606748861" r:id="rId119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khi x =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00" w:dyaOrig="680">
                <v:shape id="_x0000_i1079" type="#_x0000_t75" style="width:60pt;height:33.75pt" o:ole="">
                  <v:imagedata r:id="rId120" o:title=""/>
                </v:shape>
                <o:OLEObject Type="Embed" ProgID="Equation.DSMT4" ShapeID="_x0000_i1079" DrawAspect="Content" ObjectID="_1606748862" r:id="rId121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hoặc x = </w:t>
            </w:r>
            <w:r w:rsidRPr="00224B5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60" w:dyaOrig="680">
                <v:shape id="_x0000_i1080" type="#_x0000_t75" style="width:57.75pt;height:33.75pt" o:ole="">
                  <v:imagedata r:id="rId122" o:title=""/>
                </v:shape>
                <o:OLEObject Type="Embed" ProgID="Equation.DSMT4" ShapeID="_x0000_i1080" DrawAspect="Content" ObjectID="_1606748863" r:id="rId123"/>
              </w:object>
            </w:r>
            <w:r w:rsidRPr="00224B5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860" w:type="dxa"/>
            <w:tcBorders>
              <w:top w:val="dotted" w:sz="4" w:space="0" w:color="auto"/>
            </w:tcBorders>
            <w:vAlign w:val="center"/>
          </w:tcPr>
          <w:p w:rsidR="00D87CED" w:rsidRPr="00224B59" w:rsidRDefault="001A2A09" w:rsidP="002A2D1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:rsidR="00CD3F82" w:rsidRPr="00224B59" w:rsidRDefault="00CD3F82" w:rsidP="004A26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A26D9" w:rsidRPr="00224B59" w:rsidRDefault="004A26D9" w:rsidP="004A26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sectPr w:rsidR="004A26D9" w:rsidRPr="00224B59" w:rsidSect="00A458EA">
      <w:type w:val="continuous"/>
      <w:pgSz w:w="12240" w:h="15840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006C2" w:rsidRDefault="005006C2" w:rsidP="000623F6">
      <w:pPr>
        <w:spacing w:after="0" w:line="240" w:lineRule="auto"/>
      </w:pPr>
      <w:r>
        <w:separator/>
      </w:r>
    </w:p>
  </w:endnote>
  <w:endnote w:type="continuationSeparator" w:id="0">
    <w:p w:rsidR="005006C2" w:rsidRDefault="005006C2" w:rsidP="000623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23F6" w:rsidRPr="000623F6" w:rsidRDefault="000623F6">
    <w:pPr>
      <w:pStyle w:val="Footer"/>
      <w:rPr>
        <w:rFonts w:ascii="Times New Roman" w:hAnsi="Times New Roman" w:cs="Times New Roman"/>
        <w:sz w:val="26"/>
        <w:szCs w:val="26"/>
      </w:rPr>
    </w:pPr>
    <w:r>
      <w:tab/>
    </w:r>
    <w:r w:rsidRPr="009B2406">
      <w:rPr>
        <w:rFonts w:ascii="Times New Roman" w:hAnsi="Times New Roman" w:cs="Times New Roman"/>
        <w:sz w:val="26"/>
        <w:szCs w:val="26"/>
      </w:rPr>
      <w:t xml:space="preserve">Group: </w:t>
    </w:r>
    <w:hyperlink r:id="rId1" w:history="1">
      <w:r w:rsidRPr="009B2406">
        <w:rPr>
          <w:rStyle w:val="Hyperlink"/>
          <w:rFonts w:ascii="Times New Roman" w:hAnsi="Times New Roman" w:cs="Times New Roman"/>
          <w:sz w:val="26"/>
          <w:szCs w:val="26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006C2" w:rsidRDefault="005006C2" w:rsidP="000623F6">
      <w:pPr>
        <w:spacing w:after="0" w:line="240" w:lineRule="auto"/>
      </w:pPr>
      <w:r>
        <w:separator/>
      </w:r>
    </w:p>
  </w:footnote>
  <w:footnote w:type="continuationSeparator" w:id="0">
    <w:p w:rsidR="005006C2" w:rsidRDefault="005006C2" w:rsidP="000623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23F6" w:rsidRPr="00BF555C" w:rsidRDefault="000623F6" w:rsidP="000623F6">
    <w:pPr>
      <w:pStyle w:val="Header"/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r w:rsidRPr="00BF555C">
      <w:rPr>
        <w:rFonts w:ascii="Times New Roman" w:hAnsi="Times New Roman" w:cs="Times New Roman"/>
        <w:b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left:0;text-align:left;margin-left:0;margin-top:0;width:549.6pt;height:109.9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Pr="00BF555C">
      <w:rPr>
        <w:rFonts w:ascii="Times New Roman" w:hAnsi="Times New Roman" w:cs="Times New Roman"/>
        <w:b/>
        <w:sz w:val="26"/>
        <w:szCs w:val="26"/>
      </w:rPr>
      <w:t xml:space="preserve">Truy cập Website: </w:t>
    </w:r>
    <w:r w:rsidRPr="00BF555C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BF555C">
      <w:rPr>
        <w:rFonts w:ascii="Times New Roman" w:hAnsi="Times New Roman" w:cs="Times New Roman"/>
        <w:b/>
        <w:sz w:val="26"/>
        <w:szCs w:val="26"/>
      </w:rPr>
      <w:t xml:space="preserve"> – Tải tài liệu học tập </w:t>
    </w:r>
    <w:r w:rsidRPr="00BF555C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p w:rsidR="000623F6" w:rsidRDefault="000623F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71D93"/>
    <w:multiLevelType w:val="hybridMultilevel"/>
    <w:tmpl w:val="036C993C"/>
    <w:lvl w:ilvl="0" w:tplc="FC8C132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834098"/>
    <w:multiLevelType w:val="hybridMultilevel"/>
    <w:tmpl w:val="2DEC15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2342C0"/>
    <w:multiLevelType w:val="hybridMultilevel"/>
    <w:tmpl w:val="5E009D26"/>
    <w:lvl w:ilvl="0" w:tplc="783ADA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6405213"/>
    <w:multiLevelType w:val="hybridMultilevel"/>
    <w:tmpl w:val="BFB051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10A357B"/>
    <w:multiLevelType w:val="hybridMultilevel"/>
    <w:tmpl w:val="CD1A03FC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0E159DB"/>
    <w:multiLevelType w:val="hybridMultilevel"/>
    <w:tmpl w:val="99D4FA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522190"/>
    <w:multiLevelType w:val="hybridMultilevel"/>
    <w:tmpl w:val="A6CC86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6"/>
  </w:num>
  <w:num w:numId="5">
    <w:abstractNumId w:val="3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2D9F"/>
    <w:rsid w:val="00013D27"/>
    <w:rsid w:val="000623F6"/>
    <w:rsid w:val="000A3F05"/>
    <w:rsid w:val="001536A6"/>
    <w:rsid w:val="00194310"/>
    <w:rsid w:val="001A2A09"/>
    <w:rsid w:val="00212634"/>
    <w:rsid w:val="00224B59"/>
    <w:rsid w:val="00236525"/>
    <w:rsid w:val="00271C2D"/>
    <w:rsid w:val="002A2D12"/>
    <w:rsid w:val="00321DB8"/>
    <w:rsid w:val="00400415"/>
    <w:rsid w:val="00416ED4"/>
    <w:rsid w:val="004A26D9"/>
    <w:rsid w:val="004D51C6"/>
    <w:rsid w:val="005006C2"/>
    <w:rsid w:val="005D2D9F"/>
    <w:rsid w:val="00633606"/>
    <w:rsid w:val="006A1B58"/>
    <w:rsid w:val="006F07A3"/>
    <w:rsid w:val="00782D3E"/>
    <w:rsid w:val="007A3A29"/>
    <w:rsid w:val="008057BC"/>
    <w:rsid w:val="00841741"/>
    <w:rsid w:val="0096474B"/>
    <w:rsid w:val="0099786E"/>
    <w:rsid w:val="009E6E15"/>
    <w:rsid w:val="00A458EA"/>
    <w:rsid w:val="00A74D4A"/>
    <w:rsid w:val="00A85F41"/>
    <w:rsid w:val="00A90EB3"/>
    <w:rsid w:val="00AB7CA5"/>
    <w:rsid w:val="00AC06FA"/>
    <w:rsid w:val="00C15DE0"/>
    <w:rsid w:val="00CD3F82"/>
    <w:rsid w:val="00D26410"/>
    <w:rsid w:val="00D630B7"/>
    <w:rsid w:val="00D65BF1"/>
    <w:rsid w:val="00D87CED"/>
    <w:rsid w:val="00DF3DFA"/>
    <w:rsid w:val="00E16C2D"/>
    <w:rsid w:val="00F93057"/>
    <w:rsid w:val="00FE59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3A5B998"/>
  <w15:chartTrackingRefBased/>
  <w15:docId w15:val="{6CDFE575-C238-4769-9B0D-7607338A5C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A1B5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2D9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9786E"/>
    <w:rPr>
      <w:color w:val="808080"/>
    </w:rPr>
  </w:style>
  <w:style w:type="table" w:styleId="TableGrid">
    <w:name w:val="Table Grid"/>
    <w:basedOn w:val="TableNormal"/>
    <w:uiPriority w:val="39"/>
    <w:rsid w:val="00CD3F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6A1B58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0623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23F6"/>
  </w:style>
  <w:style w:type="paragraph" w:styleId="Footer">
    <w:name w:val="footer"/>
    <w:basedOn w:val="Normal"/>
    <w:link w:val="FooterChar"/>
    <w:unhideWhenUsed/>
    <w:rsid w:val="000623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0623F6"/>
  </w:style>
  <w:style w:type="character" w:styleId="Hyperlink">
    <w:name w:val="Hyperlink"/>
    <w:basedOn w:val="DefaultParagraphFont"/>
    <w:rsid w:val="000623F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9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0.png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e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6.wmf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png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theme" Target="theme/theme1.xml"/><Relationship Id="rId7" Type="http://schemas.openxmlformats.org/officeDocument/2006/relationships/header" Target="header1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96</Words>
  <Characters>624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bob</cp:lastModifiedBy>
  <cp:revision>2</cp:revision>
  <cp:lastPrinted>2018-12-19T10:51:00Z</cp:lastPrinted>
  <dcterms:created xsi:type="dcterms:W3CDTF">2018-12-19T10:51:00Z</dcterms:created>
  <dcterms:modified xsi:type="dcterms:W3CDTF">2018-12-19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